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  <p:sldMasterId id="2147483687" r:id="rId2"/>
  </p:sldMasterIdLst>
  <p:notesMasterIdLst>
    <p:notesMasterId r:id="rId43"/>
  </p:notesMasterIdLst>
  <p:sldIdLst>
    <p:sldId id="256" r:id="rId3"/>
    <p:sldId id="258" r:id="rId4"/>
    <p:sldId id="291" r:id="rId5"/>
    <p:sldId id="259" r:id="rId6"/>
    <p:sldId id="260" r:id="rId7"/>
    <p:sldId id="263" r:id="rId8"/>
    <p:sldId id="264" r:id="rId9"/>
    <p:sldId id="265" r:id="rId10"/>
    <p:sldId id="266" r:id="rId11"/>
    <p:sldId id="267" r:id="rId12"/>
    <p:sldId id="268" r:id="rId13"/>
    <p:sldId id="292" r:id="rId14"/>
    <p:sldId id="271" r:id="rId15"/>
    <p:sldId id="300" r:id="rId16"/>
    <p:sldId id="299" r:id="rId17"/>
    <p:sldId id="276" r:id="rId18"/>
    <p:sldId id="277" r:id="rId19"/>
    <p:sldId id="278" r:id="rId20"/>
    <p:sldId id="295" r:id="rId21"/>
    <p:sldId id="301" r:id="rId22"/>
    <p:sldId id="279" r:id="rId23"/>
    <p:sldId id="280" r:id="rId24"/>
    <p:sldId id="257" r:id="rId25"/>
    <p:sldId id="270" r:id="rId26"/>
    <p:sldId id="281" r:id="rId27"/>
    <p:sldId id="302" r:id="rId28"/>
    <p:sldId id="303" r:id="rId29"/>
    <p:sldId id="282" r:id="rId30"/>
    <p:sldId id="283" r:id="rId31"/>
    <p:sldId id="284" r:id="rId32"/>
    <p:sldId id="285" r:id="rId33"/>
    <p:sldId id="304" r:id="rId34"/>
    <p:sldId id="306" r:id="rId35"/>
    <p:sldId id="305" r:id="rId36"/>
    <p:sldId id="308" r:id="rId37"/>
    <p:sldId id="310" r:id="rId38"/>
    <p:sldId id="309" r:id="rId39"/>
    <p:sldId id="293" r:id="rId40"/>
    <p:sldId id="311" r:id="rId41"/>
    <p:sldId id="288" r:id="rId4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81" autoAdjust="0"/>
    <p:restoredTop sz="94660"/>
  </p:normalViewPr>
  <p:slideViewPr>
    <p:cSldViewPr snapToGrid="0">
      <p:cViewPr>
        <p:scale>
          <a:sx n="110" d="100"/>
          <a:sy n="110" d="100"/>
        </p:scale>
        <p:origin x="402" y="1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6A9AC8-8A92-4C50-A4AF-4FD887C05E09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E5260D-89EC-44FF-B2F6-CF13372A9D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4977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343901-FAFB-43B0-B3AE-F13ED9D01877}" type="datetime1">
              <a:rPr lang="en-US" smtClean="0"/>
              <a:t>2/15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E10061-E597-4D41-9240-E68EECBC85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2745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6314C8-C362-467A-899D-A0D0730F7B5F}" type="datetime1">
              <a:rPr lang="en-US" smtClean="0"/>
              <a:t>2/15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EF3A76-F05D-4AFA-89C3-EA277835E3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168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E7B9FF-AE77-4EA9-8C31-8A56D16D5BE5}" type="datetime1">
              <a:rPr lang="en-US" smtClean="0"/>
              <a:t>2/15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8D64D-84C2-4EC2-ADD8-0CB9635AFE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1690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252D01-9790-484A-A7A5-04917643DD0B}" type="datetime1">
              <a:rPr lang="en-US" smtClean="0"/>
              <a:t>2/15/20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ED33E8-1837-4C26-9A4B-872C9436B0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910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1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5F8ABF-04A1-491F-82E6-554EC3EE7D57}" type="datetime1">
              <a:rPr lang="en-US" smtClean="0"/>
              <a:t>2/15/2023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8ACC03-FDD4-468A-9A99-67C0D30697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2842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F8E28-4850-467F-B0E6-8A0AFB045205}" type="datetime1">
              <a:rPr lang="en-US" smtClean="0"/>
              <a:t>2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5459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D03CE5-5D84-4B29-82F9-4F6E04F4A5CC}" type="datetime1">
              <a:rPr lang="en-US" smtClean="0"/>
              <a:t>2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4793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B4EC4-43FE-45A0-9117-FEA6F843D638}" type="datetime1">
              <a:rPr lang="en-US" smtClean="0"/>
              <a:t>2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5984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70AB1-22D5-4EE1-B7AB-FBE6F7111DDB}" type="datetime1">
              <a:rPr lang="en-US" smtClean="0"/>
              <a:t>2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0128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A9259-5453-42F2-955F-DAFFB4269253}" type="datetime1">
              <a:rPr lang="en-US" smtClean="0"/>
              <a:t>2/1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7182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CED0B-FF21-45B4-A4E6-FDE3076C82D1}" type="datetime1">
              <a:rPr lang="en-US" smtClean="0"/>
              <a:t>2/1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5736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8A7EE6-1DA2-4053-8288-233B8EE1CAD7}" type="datetime1">
              <a:rPr lang="en-US" smtClean="0"/>
              <a:t>2/15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BD48BF-3493-4259-9F76-0A09A88BE8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86785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F5368-74ED-46AA-AAA6-50F0DEE82822}" type="datetime1">
              <a:rPr lang="en-US" smtClean="0"/>
              <a:t>2/1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9051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6068B1-80EC-4EDC-8C98-DA5986CC5781}" type="datetime1">
              <a:rPr lang="en-US" smtClean="0"/>
              <a:t>2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7934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B8E34-9B4A-410A-AC28-61DE6FCE2A44}" type="datetime1">
              <a:rPr lang="en-US" smtClean="0"/>
              <a:t>2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45750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79474-7BE9-4CC1-BA50-4BA30D00A694}" type="datetime1">
              <a:rPr lang="en-US" smtClean="0"/>
              <a:t>2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2424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E291B-9D9C-4B84-A261-C85532A27500}" type="datetime1">
              <a:rPr lang="en-US" smtClean="0"/>
              <a:t>2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16066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3"/>
            <a:ext cx="109728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442147-F78D-46AB-9E2C-6B631BC731AE}" type="datetime1">
              <a:rPr lang="en-US" smtClean="0"/>
              <a:t>2/15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F7BA72-2570-4A4D-B404-A4A132F015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3899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3C320-A184-424D-910A-53BADF40B5DF}" type="datetime1">
              <a:rPr lang="en-US" smtClean="0"/>
              <a:t>2/15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1B6AB9-54ED-4D19-B32C-FD443EB1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452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B80EC5-BAAF-41DF-B914-9CC78C38AD8D}" type="datetime1">
              <a:rPr lang="en-US" smtClean="0"/>
              <a:t>2/15/20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C4492-8090-4978-94E7-DCAD13971D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1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CCCAE4-2232-42C4-B404-9B5141616192}" type="datetime1">
              <a:rPr lang="en-US" smtClean="0"/>
              <a:t>2/15/2023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01C975-80A2-4B38-82CC-0B4E727F14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2950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801E4A-C82B-40B8-A402-2EBF3910BF93}" type="datetime1">
              <a:rPr lang="en-US" smtClean="0"/>
              <a:t>2/15/2023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F25FF5-269C-47FF-BB75-D408697B8A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018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FF0BCB-6B90-419C-8701-29DD1ACBFAA2}" type="datetime1">
              <a:rPr lang="en-US" smtClean="0"/>
              <a:t>2/15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DF8CAC-D004-423A-A13A-3E20EAE06F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0446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0EB886-2C4E-4525-A660-6B956B95876C}" type="datetime1">
              <a:rPr lang="en-US" smtClean="0"/>
              <a:t>2/15/20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21FAD1-8C77-4791-8FE4-BA9E2F8C9F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860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96C0E-28A3-4EDA-8A83-84539A4459E6}" type="datetime1">
              <a:rPr lang="en-US" smtClean="0"/>
              <a:t>2/15/20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637C42-53AF-4B51-9A98-52395D2FD3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1788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/>
            </a:lvl1pPr>
          </a:lstStyle>
          <a:p>
            <a:pPr>
              <a:defRPr/>
            </a:pPr>
            <a:fld id="{3AA87518-E527-4C87-8BF8-63136DEB57D2}" type="datetime1">
              <a:rPr lang="en-US" smtClean="0"/>
              <a:t>2/15/2023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5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/>
            </a:lvl1pPr>
          </a:lstStyle>
          <a:p>
            <a:pPr>
              <a:defRPr/>
            </a:pPr>
            <a:fld id="{669C6F73-B906-4826-B6EC-13AFECD64D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4772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6FDE70-D3DD-4996-ADAC-E9A8E225BA4B}" type="datetime1">
              <a:rPr lang="en-US" smtClean="0"/>
              <a:t>2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2094D8-CA5D-43B9-8028-81F7D10FD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630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giovanni.gsfc.nasa.gov/giovanni/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hyperlink" Target="https://www.ghgsat.com/en/case-studies/landfill-gas/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3.png"/><Relationship Id="rId5" Type="http://schemas.openxmlformats.org/officeDocument/2006/relationships/hyperlink" Target="https://www.epa.gov/lmop/project-and-landfill-data-state" TargetMode="External"/><Relationship Id="rId4" Type="http://schemas.openxmlformats.org/officeDocument/2006/relationships/image" Target="../media/image1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tif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9" Type="http://schemas.openxmlformats.org/officeDocument/2006/relationships/hyperlink" Target="https://giovanni.gsfc.nasa.gov/giovanni/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8.jp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5.xml"/><Relationship Id="rId4" Type="http://schemas.openxmlformats.org/officeDocument/2006/relationships/hyperlink" Target="https://science.osti.gov/wdts/scgsr?utm_medium=email&amp;utm_source=govdelivery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1825AC39-5F85-4CAA-8A81-A1287086B2B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95DA4D23-37FC-4B90-8188-F0377C5FF44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0" y="0"/>
            <a:ext cx="4417162" cy="6858000"/>
          </a:xfrm>
          <a:custGeom>
            <a:avLst/>
            <a:gdLst>
              <a:gd name="connsiteX0" fmla="*/ 0 w 4417162"/>
              <a:gd name="connsiteY0" fmla="*/ 0 h 6858000"/>
              <a:gd name="connsiteX1" fmla="*/ 144378 w 4417162"/>
              <a:gd name="connsiteY1" fmla="*/ 0 h 6858000"/>
              <a:gd name="connsiteX2" fmla="*/ 2310062 w 4417162"/>
              <a:gd name="connsiteY2" fmla="*/ 0 h 6858000"/>
              <a:gd name="connsiteX3" fmla="*/ 4227367 w 4417162"/>
              <a:gd name="connsiteY3" fmla="*/ 0 h 6858000"/>
              <a:gd name="connsiteX4" fmla="*/ 4232407 w 4417162"/>
              <a:gd name="connsiteY4" fmla="*/ 66675 h 6858000"/>
              <a:gd name="connsiteX5" fmla="*/ 4240804 w 4417162"/>
              <a:gd name="connsiteY5" fmla="*/ 122237 h 6858000"/>
              <a:gd name="connsiteX6" fmla="*/ 4250882 w 4417162"/>
              <a:gd name="connsiteY6" fmla="*/ 174625 h 6858000"/>
              <a:gd name="connsiteX7" fmla="*/ 4267678 w 4417162"/>
              <a:gd name="connsiteY7" fmla="*/ 217487 h 6858000"/>
              <a:gd name="connsiteX8" fmla="*/ 4284474 w 4417162"/>
              <a:gd name="connsiteY8" fmla="*/ 260350 h 6858000"/>
              <a:gd name="connsiteX9" fmla="*/ 4304629 w 4417162"/>
              <a:gd name="connsiteY9" fmla="*/ 296862 h 6858000"/>
              <a:gd name="connsiteX10" fmla="*/ 4324784 w 4417162"/>
              <a:gd name="connsiteY10" fmla="*/ 334962 h 6858000"/>
              <a:gd name="connsiteX11" fmla="*/ 4343260 w 4417162"/>
              <a:gd name="connsiteY11" fmla="*/ 369887 h 6858000"/>
              <a:gd name="connsiteX12" fmla="*/ 4361735 w 4417162"/>
              <a:gd name="connsiteY12" fmla="*/ 409575 h 6858000"/>
              <a:gd name="connsiteX13" fmla="*/ 4378531 w 4417162"/>
              <a:gd name="connsiteY13" fmla="*/ 450850 h 6858000"/>
              <a:gd name="connsiteX14" fmla="*/ 4393648 w 4417162"/>
              <a:gd name="connsiteY14" fmla="*/ 496887 h 6858000"/>
              <a:gd name="connsiteX15" fmla="*/ 4405405 w 4417162"/>
              <a:gd name="connsiteY15" fmla="*/ 546100 h 6858000"/>
              <a:gd name="connsiteX16" fmla="*/ 4413803 w 4417162"/>
              <a:gd name="connsiteY16" fmla="*/ 606425 h 6858000"/>
              <a:gd name="connsiteX17" fmla="*/ 4417162 w 4417162"/>
              <a:gd name="connsiteY17" fmla="*/ 673100 h 6858000"/>
              <a:gd name="connsiteX18" fmla="*/ 4413803 w 4417162"/>
              <a:gd name="connsiteY18" fmla="*/ 744537 h 6858000"/>
              <a:gd name="connsiteX19" fmla="*/ 4405405 w 4417162"/>
              <a:gd name="connsiteY19" fmla="*/ 801687 h 6858000"/>
              <a:gd name="connsiteX20" fmla="*/ 4393648 w 4417162"/>
              <a:gd name="connsiteY20" fmla="*/ 854075 h 6858000"/>
              <a:gd name="connsiteX21" fmla="*/ 4378531 w 4417162"/>
              <a:gd name="connsiteY21" fmla="*/ 901700 h 6858000"/>
              <a:gd name="connsiteX22" fmla="*/ 4361735 w 4417162"/>
              <a:gd name="connsiteY22" fmla="*/ 942975 h 6858000"/>
              <a:gd name="connsiteX23" fmla="*/ 4341580 w 4417162"/>
              <a:gd name="connsiteY23" fmla="*/ 981075 h 6858000"/>
              <a:gd name="connsiteX24" fmla="*/ 4321425 w 4417162"/>
              <a:gd name="connsiteY24" fmla="*/ 1017587 h 6858000"/>
              <a:gd name="connsiteX25" fmla="*/ 4301270 w 4417162"/>
              <a:gd name="connsiteY25" fmla="*/ 1055687 h 6858000"/>
              <a:gd name="connsiteX26" fmla="*/ 4282794 w 4417162"/>
              <a:gd name="connsiteY26" fmla="*/ 1095375 h 6858000"/>
              <a:gd name="connsiteX27" fmla="*/ 4264318 w 4417162"/>
              <a:gd name="connsiteY27" fmla="*/ 1136650 h 6858000"/>
              <a:gd name="connsiteX28" fmla="*/ 4249203 w 4417162"/>
              <a:gd name="connsiteY28" fmla="*/ 1182687 h 6858000"/>
              <a:gd name="connsiteX29" fmla="*/ 4239125 w 4417162"/>
              <a:gd name="connsiteY29" fmla="*/ 1235075 h 6858000"/>
              <a:gd name="connsiteX30" fmla="*/ 4229047 w 4417162"/>
              <a:gd name="connsiteY30" fmla="*/ 1295400 h 6858000"/>
              <a:gd name="connsiteX31" fmla="*/ 4227367 w 4417162"/>
              <a:gd name="connsiteY31" fmla="*/ 1363662 h 6858000"/>
              <a:gd name="connsiteX32" fmla="*/ 4229047 w 4417162"/>
              <a:gd name="connsiteY32" fmla="*/ 1431925 h 6858000"/>
              <a:gd name="connsiteX33" fmla="*/ 4239125 w 4417162"/>
              <a:gd name="connsiteY33" fmla="*/ 1492250 h 6858000"/>
              <a:gd name="connsiteX34" fmla="*/ 4249203 w 4417162"/>
              <a:gd name="connsiteY34" fmla="*/ 1544637 h 6858000"/>
              <a:gd name="connsiteX35" fmla="*/ 4264318 w 4417162"/>
              <a:gd name="connsiteY35" fmla="*/ 1589087 h 6858000"/>
              <a:gd name="connsiteX36" fmla="*/ 4282794 w 4417162"/>
              <a:gd name="connsiteY36" fmla="*/ 1631950 h 6858000"/>
              <a:gd name="connsiteX37" fmla="*/ 4301270 w 4417162"/>
              <a:gd name="connsiteY37" fmla="*/ 1671637 h 6858000"/>
              <a:gd name="connsiteX38" fmla="*/ 4321425 w 4417162"/>
              <a:gd name="connsiteY38" fmla="*/ 1708150 h 6858000"/>
              <a:gd name="connsiteX39" fmla="*/ 4341580 w 4417162"/>
              <a:gd name="connsiteY39" fmla="*/ 1743075 h 6858000"/>
              <a:gd name="connsiteX40" fmla="*/ 4361735 w 4417162"/>
              <a:gd name="connsiteY40" fmla="*/ 1782762 h 6858000"/>
              <a:gd name="connsiteX41" fmla="*/ 4378531 w 4417162"/>
              <a:gd name="connsiteY41" fmla="*/ 1824037 h 6858000"/>
              <a:gd name="connsiteX42" fmla="*/ 4393648 w 4417162"/>
              <a:gd name="connsiteY42" fmla="*/ 1870075 h 6858000"/>
              <a:gd name="connsiteX43" fmla="*/ 4405405 w 4417162"/>
              <a:gd name="connsiteY43" fmla="*/ 1922462 h 6858000"/>
              <a:gd name="connsiteX44" fmla="*/ 4413803 w 4417162"/>
              <a:gd name="connsiteY44" fmla="*/ 1982787 h 6858000"/>
              <a:gd name="connsiteX45" fmla="*/ 4417162 w 4417162"/>
              <a:gd name="connsiteY45" fmla="*/ 2051050 h 6858000"/>
              <a:gd name="connsiteX46" fmla="*/ 4413803 w 4417162"/>
              <a:gd name="connsiteY46" fmla="*/ 2119312 h 6858000"/>
              <a:gd name="connsiteX47" fmla="*/ 4405405 w 4417162"/>
              <a:gd name="connsiteY47" fmla="*/ 2179637 h 6858000"/>
              <a:gd name="connsiteX48" fmla="*/ 4393648 w 4417162"/>
              <a:gd name="connsiteY48" fmla="*/ 2232025 h 6858000"/>
              <a:gd name="connsiteX49" fmla="*/ 4378531 w 4417162"/>
              <a:gd name="connsiteY49" fmla="*/ 2278062 h 6858000"/>
              <a:gd name="connsiteX50" fmla="*/ 4361735 w 4417162"/>
              <a:gd name="connsiteY50" fmla="*/ 2319337 h 6858000"/>
              <a:gd name="connsiteX51" fmla="*/ 4341580 w 4417162"/>
              <a:gd name="connsiteY51" fmla="*/ 2359025 h 6858000"/>
              <a:gd name="connsiteX52" fmla="*/ 4321425 w 4417162"/>
              <a:gd name="connsiteY52" fmla="*/ 2395537 h 6858000"/>
              <a:gd name="connsiteX53" fmla="*/ 4301270 w 4417162"/>
              <a:gd name="connsiteY53" fmla="*/ 2433637 h 6858000"/>
              <a:gd name="connsiteX54" fmla="*/ 4282794 w 4417162"/>
              <a:gd name="connsiteY54" fmla="*/ 2471737 h 6858000"/>
              <a:gd name="connsiteX55" fmla="*/ 4264318 w 4417162"/>
              <a:gd name="connsiteY55" fmla="*/ 2513012 h 6858000"/>
              <a:gd name="connsiteX56" fmla="*/ 4249203 w 4417162"/>
              <a:gd name="connsiteY56" fmla="*/ 2560637 h 6858000"/>
              <a:gd name="connsiteX57" fmla="*/ 4239125 w 4417162"/>
              <a:gd name="connsiteY57" fmla="*/ 2613025 h 6858000"/>
              <a:gd name="connsiteX58" fmla="*/ 4229047 w 4417162"/>
              <a:gd name="connsiteY58" fmla="*/ 2671762 h 6858000"/>
              <a:gd name="connsiteX59" fmla="*/ 4227367 w 4417162"/>
              <a:gd name="connsiteY59" fmla="*/ 2741612 h 6858000"/>
              <a:gd name="connsiteX60" fmla="*/ 4229047 w 4417162"/>
              <a:gd name="connsiteY60" fmla="*/ 2809875 h 6858000"/>
              <a:gd name="connsiteX61" fmla="*/ 4239125 w 4417162"/>
              <a:gd name="connsiteY61" fmla="*/ 2868612 h 6858000"/>
              <a:gd name="connsiteX62" fmla="*/ 4249203 w 4417162"/>
              <a:gd name="connsiteY62" fmla="*/ 2922587 h 6858000"/>
              <a:gd name="connsiteX63" fmla="*/ 4264318 w 4417162"/>
              <a:gd name="connsiteY63" fmla="*/ 2967037 h 6858000"/>
              <a:gd name="connsiteX64" fmla="*/ 4282794 w 4417162"/>
              <a:gd name="connsiteY64" fmla="*/ 3009900 h 6858000"/>
              <a:gd name="connsiteX65" fmla="*/ 4301270 w 4417162"/>
              <a:gd name="connsiteY65" fmla="*/ 3046412 h 6858000"/>
              <a:gd name="connsiteX66" fmla="*/ 4321425 w 4417162"/>
              <a:gd name="connsiteY66" fmla="*/ 3084512 h 6858000"/>
              <a:gd name="connsiteX67" fmla="*/ 4341580 w 4417162"/>
              <a:gd name="connsiteY67" fmla="*/ 3121025 h 6858000"/>
              <a:gd name="connsiteX68" fmla="*/ 4361735 w 4417162"/>
              <a:gd name="connsiteY68" fmla="*/ 3160712 h 6858000"/>
              <a:gd name="connsiteX69" fmla="*/ 4378531 w 4417162"/>
              <a:gd name="connsiteY69" fmla="*/ 3201987 h 6858000"/>
              <a:gd name="connsiteX70" fmla="*/ 4393648 w 4417162"/>
              <a:gd name="connsiteY70" fmla="*/ 3248025 h 6858000"/>
              <a:gd name="connsiteX71" fmla="*/ 4405405 w 4417162"/>
              <a:gd name="connsiteY71" fmla="*/ 3300412 h 6858000"/>
              <a:gd name="connsiteX72" fmla="*/ 4413803 w 4417162"/>
              <a:gd name="connsiteY72" fmla="*/ 3360737 h 6858000"/>
              <a:gd name="connsiteX73" fmla="*/ 4417162 w 4417162"/>
              <a:gd name="connsiteY73" fmla="*/ 3427412 h 6858000"/>
              <a:gd name="connsiteX74" fmla="*/ 4413803 w 4417162"/>
              <a:gd name="connsiteY74" fmla="*/ 3497262 h 6858000"/>
              <a:gd name="connsiteX75" fmla="*/ 4405405 w 4417162"/>
              <a:gd name="connsiteY75" fmla="*/ 3557587 h 6858000"/>
              <a:gd name="connsiteX76" fmla="*/ 4393648 w 4417162"/>
              <a:gd name="connsiteY76" fmla="*/ 3609975 h 6858000"/>
              <a:gd name="connsiteX77" fmla="*/ 4378531 w 4417162"/>
              <a:gd name="connsiteY77" fmla="*/ 3656012 h 6858000"/>
              <a:gd name="connsiteX78" fmla="*/ 4361735 w 4417162"/>
              <a:gd name="connsiteY78" fmla="*/ 3697287 h 6858000"/>
              <a:gd name="connsiteX79" fmla="*/ 4341580 w 4417162"/>
              <a:gd name="connsiteY79" fmla="*/ 3736975 h 6858000"/>
              <a:gd name="connsiteX80" fmla="*/ 4301270 w 4417162"/>
              <a:gd name="connsiteY80" fmla="*/ 3811587 h 6858000"/>
              <a:gd name="connsiteX81" fmla="*/ 4282794 w 4417162"/>
              <a:gd name="connsiteY81" fmla="*/ 3848100 h 6858000"/>
              <a:gd name="connsiteX82" fmla="*/ 4264318 w 4417162"/>
              <a:gd name="connsiteY82" fmla="*/ 3890962 h 6858000"/>
              <a:gd name="connsiteX83" fmla="*/ 4249203 w 4417162"/>
              <a:gd name="connsiteY83" fmla="*/ 3935412 h 6858000"/>
              <a:gd name="connsiteX84" fmla="*/ 4239125 w 4417162"/>
              <a:gd name="connsiteY84" fmla="*/ 3987800 h 6858000"/>
              <a:gd name="connsiteX85" fmla="*/ 4229047 w 4417162"/>
              <a:gd name="connsiteY85" fmla="*/ 4048125 h 6858000"/>
              <a:gd name="connsiteX86" fmla="*/ 4227367 w 4417162"/>
              <a:gd name="connsiteY86" fmla="*/ 4116387 h 6858000"/>
              <a:gd name="connsiteX87" fmla="*/ 4229047 w 4417162"/>
              <a:gd name="connsiteY87" fmla="*/ 4186237 h 6858000"/>
              <a:gd name="connsiteX88" fmla="*/ 4239125 w 4417162"/>
              <a:gd name="connsiteY88" fmla="*/ 4244975 h 6858000"/>
              <a:gd name="connsiteX89" fmla="*/ 4249203 w 4417162"/>
              <a:gd name="connsiteY89" fmla="*/ 4297362 h 6858000"/>
              <a:gd name="connsiteX90" fmla="*/ 4264318 w 4417162"/>
              <a:gd name="connsiteY90" fmla="*/ 4343400 h 6858000"/>
              <a:gd name="connsiteX91" fmla="*/ 4282794 w 4417162"/>
              <a:gd name="connsiteY91" fmla="*/ 4386262 h 6858000"/>
              <a:gd name="connsiteX92" fmla="*/ 4301270 w 4417162"/>
              <a:gd name="connsiteY92" fmla="*/ 4424362 h 6858000"/>
              <a:gd name="connsiteX93" fmla="*/ 4341580 w 4417162"/>
              <a:gd name="connsiteY93" fmla="*/ 4498975 h 6858000"/>
              <a:gd name="connsiteX94" fmla="*/ 4361735 w 4417162"/>
              <a:gd name="connsiteY94" fmla="*/ 4537075 h 6858000"/>
              <a:gd name="connsiteX95" fmla="*/ 4378531 w 4417162"/>
              <a:gd name="connsiteY95" fmla="*/ 4579937 h 6858000"/>
              <a:gd name="connsiteX96" fmla="*/ 4393648 w 4417162"/>
              <a:gd name="connsiteY96" fmla="*/ 4625975 h 6858000"/>
              <a:gd name="connsiteX97" fmla="*/ 4405405 w 4417162"/>
              <a:gd name="connsiteY97" fmla="*/ 4678362 h 6858000"/>
              <a:gd name="connsiteX98" fmla="*/ 4413803 w 4417162"/>
              <a:gd name="connsiteY98" fmla="*/ 4738687 h 6858000"/>
              <a:gd name="connsiteX99" fmla="*/ 4417162 w 4417162"/>
              <a:gd name="connsiteY99" fmla="*/ 4806950 h 6858000"/>
              <a:gd name="connsiteX100" fmla="*/ 4413803 w 4417162"/>
              <a:gd name="connsiteY100" fmla="*/ 4875212 h 6858000"/>
              <a:gd name="connsiteX101" fmla="*/ 4405405 w 4417162"/>
              <a:gd name="connsiteY101" fmla="*/ 4935537 h 6858000"/>
              <a:gd name="connsiteX102" fmla="*/ 4393648 w 4417162"/>
              <a:gd name="connsiteY102" fmla="*/ 4987925 h 6858000"/>
              <a:gd name="connsiteX103" fmla="*/ 4378531 w 4417162"/>
              <a:gd name="connsiteY103" fmla="*/ 5033962 h 6858000"/>
              <a:gd name="connsiteX104" fmla="*/ 4361735 w 4417162"/>
              <a:gd name="connsiteY104" fmla="*/ 5075237 h 6858000"/>
              <a:gd name="connsiteX105" fmla="*/ 4341580 w 4417162"/>
              <a:gd name="connsiteY105" fmla="*/ 5114925 h 6858000"/>
              <a:gd name="connsiteX106" fmla="*/ 4321425 w 4417162"/>
              <a:gd name="connsiteY106" fmla="*/ 5149850 h 6858000"/>
              <a:gd name="connsiteX107" fmla="*/ 4301270 w 4417162"/>
              <a:gd name="connsiteY107" fmla="*/ 5186362 h 6858000"/>
              <a:gd name="connsiteX108" fmla="*/ 4282794 w 4417162"/>
              <a:gd name="connsiteY108" fmla="*/ 5226050 h 6858000"/>
              <a:gd name="connsiteX109" fmla="*/ 4264318 w 4417162"/>
              <a:gd name="connsiteY109" fmla="*/ 5268912 h 6858000"/>
              <a:gd name="connsiteX110" fmla="*/ 4249203 w 4417162"/>
              <a:gd name="connsiteY110" fmla="*/ 5313362 h 6858000"/>
              <a:gd name="connsiteX111" fmla="*/ 4239125 w 4417162"/>
              <a:gd name="connsiteY111" fmla="*/ 5365750 h 6858000"/>
              <a:gd name="connsiteX112" fmla="*/ 4229047 w 4417162"/>
              <a:gd name="connsiteY112" fmla="*/ 5426075 h 6858000"/>
              <a:gd name="connsiteX113" fmla="*/ 4227367 w 4417162"/>
              <a:gd name="connsiteY113" fmla="*/ 5494337 h 6858000"/>
              <a:gd name="connsiteX114" fmla="*/ 4229047 w 4417162"/>
              <a:gd name="connsiteY114" fmla="*/ 5562600 h 6858000"/>
              <a:gd name="connsiteX115" fmla="*/ 4239125 w 4417162"/>
              <a:gd name="connsiteY115" fmla="*/ 5622925 h 6858000"/>
              <a:gd name="connsiteX116" fmla="*/ 4249203 w 4417162"/>
              <a:gd name="connsiteY116" fmla="*/ 5675312 h 6858000"/>
              <a:gd name="connsiteX117" fmla="*/ 4264318 w 4417162"/>
              <a:gd name="connsiteY117" fmla="*/ 5721350 h 6858000"/>
              <a:gd name="connsiteX118" fmla="*/ 4282794 w 4417162"/>
              <a:gd name="connsiteY118" fmla="*/ 5762625 h 6858000"/>
              <a:gd name="connsiteX119" fmla="*/ 4301270 w 4417162"/>
              <a:gd name="connsiteY119" fmla="*/ 5802312 h 6858000"/>
              <a:gd name="connsiteX120" fmla="*/ 4321425 w 4417162"/>
              <a:gd name="connsiteY120" fmla="*/ 5840412 h 6858000"/>
              <a:gd name="connsiteX121" fmla="*/ 4341580 w 4417162"/>
              <a:gd name="connsiteY121" fmla="*/ 5876925 h 6858000"/>
              <a:gd name="connsiteX122" fmla="*/ 4361735 w 4417162"/>
              <a:gd name="connsiteY122" fmla="*/ 5915025 h 6858000"/>
              <a:gd name="connsiteX123" fmla="*/ 4378531 w 4417162"/>
              <a:gd name="connsiteY123" fmla="*/ 5956300 h 6858000"/>
              <a:gd name="connsiteX124" fmla="*/ 4393648 w 4417162"/>
              <a:gd name="connsiteY124" fmla="*/ 6003925 h 6858000"/>
              <a:gd name="connsiteX125" fmla="*/ 4405405 w 4417162"/>
              <a:gd name="connsiteY125" fmla="*/ 6056312 h 6858000"/>
              <a:gd name="connsiteX126" fmla="*/ 4413803 w 4417162"/>
              <a:gd name="connsiteY126" fmla="*/ 6113462 h 6858000"/>
              <a:gd name="connsiteX127" fmla="*/ 4417162 w 4417162"/>
              <a:gd name="connsiteY127" fmla="*/ 6183312 h 6858000"/>
              <a:gd name="connsiteX128" fmla="*/ 4413803 w 4417162"/>
              <a:gd name="connsiteY128" fmla="*/ 6251575 h 6858000"/>
              <a:gd name="connsiteX129" fmla="*/ 4405405 w 4417162"/>
              <a:gd name="connsiteY129" fmla="*/ 6311900 h 6858000"/>
              <a:gd name="connsiteX130" fmla="*/ 4393648 w 4417162"/>
              <a:gd name="connsiteY130" fmla="*/ 6361112 h 6858000"/>
              <a:gd name="connsiteX131" fmla="*/ 4378531 w 4417162"/>
              <a:gd name="connsiteY131" fmla="*/ 6407150 h 6858000"/>
              <a:gd name="connsiteX132" fmla="*/ 4361735 w 4417162"/>
              <a:gd name="connsiteY132" fmla="*/ 6448425 h 6858000"/>
              <a:gd name="connsiteX133" fmla="*/ 4343260 w 4417162"/>
              <a:gd name="connsiteY133" fmla="*/ 6488112 h 6858000"/>
              <a:gd name="connsiteX134" fmla="*/ 4324784 w 4417162"/>
              <a:gd name="connsiteY134" fmla="*/ 6523037 h 6858000"/>
              <a:gd name="connsiteX135" fmla="*/ 4304629 w 4417162"/>
              <a:gd name="connsiteY135" fmla="*/ 6561137 h 6858000"/>
              <a:gd name="connsiteX136" fmla="*/ 4284474 w 4417162"/>
              <a:gd name="connsiteY136" fmla="*/ 6597650 h 6858000"/>
              <a:gd name="connsiteX137" fmla="*/ 4267678 w 4417162"/>
              <a:gd name="connsiteY137" fmla="*/ 6640512 h 6858000"/>
              <a:gd name="connsiteX138" fmla="*/ 4250882 w 4417162"/>
              <a:gd name="connsiteY138" fmla="*/ 6683375 h 6858000"/>
              <a:gd name="connsiteX139" fmla="*/ 4240804 w 4417162"/>
              <a:gd name="connsiteY139" fmla="*/ 6735762 h 6858000"/>
              <a:gd name="connsiteX140" fmla="*/ 4232407 w 4417162"/>
              <a:gd name="connsiteY140" fmla="*/ 6791325 h 6858000"/>
              <a:gd name="connsiteX141" fmla="*/ 4227367 w 4417162"/>
              <a:gd name="connsiteY141" fmla="*/ 6858000 h 6858000"/>
              <a:gd name="connsiteX142" fmla="*/ 2310062 w 4417162"/>
              <a:gd name="connsiteY142" fmla="*/ 6858000 h 6858000"/>
              <a:gd name="connsiteX143" fmla="*/ 144378 w 4417162"/>
              <a:gd name="connsiteY143" fmla="*/ 6858000 h 6858000"/>
              <a:gd name="connsiteX144" fmla="*/ 0 w 4417162"/>
              <a:gd name="connsiteY14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4417162" h="6858000">
                <a:moveTo>
                  <a:pt x="0" y="0"/>
                </a:moveTo>
                <a:lnTo>
                  <a:pt x="144378" y="0"/>
                </a:lnTo>
                <a:lnTo>
                  <a:pt x="2310062" y="0"/>
                </a:lnTo>
                <a:lnTo>
                  <a:pt x="4227367" y="0"/>
                </a:lnTo>
                <a:lnTo>
                  <a:pt x="4232407" y="66675"/>
                </a:lnTo>
                <a:lnTo>
                  <a:pt x="4240804" y="122237"/>
                </a:lnTo>
                <a:lnTo>
                  <a:pt x="4250882" y="174625"/>
                </a:lnTo>
                <a:lnTo>
                  <a:pt x="4267678" y="217487"/>
                </a:lnTo>
                <a:lnTo>
                  <a:pt x="4284474" y="260350"/>
                </a:lnTo>
                <a:lnTo>
                  <a:pt x="4304629" y="296862"/>
                </a:lnTo>
                <a:lnTo>
                  <a:pt x="4324784" y="334962"/>
                </a:lnTo>
                <a:lnTo>
                  <a:pt x="4343260" y="369887"/>
                </a:lnTo>
                <a:lnTo>
                  <a:pt x="4361735" y="409575"/>
                </a:lnTo>
                <a:lnTo>
                  <a:pt x="4378531" y="450850"/>
                </a:lnTo>
                <a:lnTo>
                  <a:pt x="4393648" y="496887"/>
                </a:lnTo>
                <a:lnTo>
                  <a:pt x="4405405" y="546100"/>
                </a:lnTo>
                <a:lnTo>
                  <a:pt x="4413803" y="606425"/>
                </a:lnTo>
                <a:lnTo>
                  <a:pt x="4417162" y="673100"/>
                </a:lnTo>
                <a:lnTo>
                  <a:pt x="4413803" y="744537"/>
                </a:lnTo>
                <a:lnTo>
                  <a:pt x="4405405" y="801687"/>
                </a:lnTo>
                <a:lnTo>
                  <a:pt x="4393648" y="854075"/>
                </a:lnTo>
                <a:lnTo>
                  <a:pt x="4378531" y="901700"/>
                </a:lnTo>
                <a:lnTo>
                  <a:pt x="4361735" y="942975"/>
                </a:lnTo>
                <a:lnTo>
                  <a:pt x="4341580" y="981075"/>
                </a:lnTo>
                <a:lnTo>
                  <a:pt x="4321425" y="1017587"/>
                </a:lnTo>
                <a:lnTo>
                  <a:pt x="4301270" y="1055687"/>
                </a:lnTo>
                <a:lnTo>
                  <a:pt x="4282794" y="1095375"/>
                </a:lnTo>
                <a:lnTo>
                  <a:pt x="4264318" y="1136650"/>
                </a:lnTo>
                <a:lnTo>
                  <a:pt x="4249203" y="1182687"/>
                </a:lnTo>
                <a:lnTo>
                  <a:pt x="4239125" y="1235075"/>
                </a:lnTo>
                <a:lnTo>
                  <a:pt x="4229047" y="1295400"/>
                </a:lnTo>
                <a:lnTo>
                  <a:pt x="4227367" y="1363662"/>
                </a:lnTo>
                <a:lnTo>
                  <a:pt x="4229047" y="1431925"/>
                </a:lnTo>
                <a:lnTo>
                  <a:pt x="4239125" y="1492250"/>
                </a:lnTo>
                <a:lnTo>
                  <a:pt x="4249203" y="1544637"/>
                </a:lnTo>
                <a:lnTo>
                  <a:pt x="4264318" y="1589087"/>
                </a:lnTo>
                <a:lnTo>
                  <a:pt x="4282794" y="1631950"/>
                </a:lnTo>
                <a:lnTo>
                  <a:pt x="4301270" y="1671637"/>
                </a:lnTo>
                <a:lnTo>
                  <a:pt x="4321425" y="1708150"/>
                </a:lnTo>
                <a:lnTo>
                  <a:pt x="4341580" y="1743075"/>
                </a:lnTo>
                <a:lnTo>
                  <a:pt x="4361735" y="1782762"/>
                </a:lnTo>
                <a:lnTo>
                  <a:pt x="4378531" y="1824037"/>
                </a:lnTo>
                <a:lnTo>
                  <a:pt x="4393648" y="1870075"/>
                </a:lnTo>
                <a:lnTo>
                  <a:pt x="4405405" y="1922462"/>
                </a:lnTo>
                <a:lnTo>
                  <a:pt x="4413803" y="1982787"/>
                </a:lnTo>
                <a:lnTo>
                  <a:pt x="4417162" y="2051050"/>
                </a:lnTo>
                <a:lnTo>
                  <a:pt x="4413803" y="2119312"/>
                </a:lnTo>
                <a:lnTo>
                  <a:pt x="4405405" y="2179637"/>
                </a:lnTo>
                <a:lnTo>
                  <a:pt x="4393648" y="2232025"/>
                </a:lnTo>
                <a:lnTo>
                  <a:pt x="4378531" y="2278062"/>
                </a:lnTo>
                <a:lnTo>
                  <a:pt x="4361735" y="2319337"/>
                </a:lnTo>
                <a:lnTo>
                  <a:pt x="4341580" y="2359025"/>
                </a:lnTo>
                <a:lnTo>
                  <a:pt x="4321425" y="2395537"/>
                </a:lnTo>
                <a:lnTo>
                  <a:pt x="4301270" y="2433637"/>
                </a:lnTo>
                <a:lnTo>
                  <a:pt x="4282794" y="2471737"/>
                </a:lnTo>
                <a:lnTo>
                  <a:pt x="4264318" y="2513012"/>
                </a:lnTo>
                <a:lnTo>
                  <a:pt x="4249203" y="2560637"/>
                </a:lnTo>
                <a:lnTo>
                  <a:pt x="4239125" y="2613025"/>
                </a:lnTo>
                <a:lnTo>
                  <a:pt x="4229047" y="2671762"/>
                </a:lnTo>
                <a:lnTo>
                  <a:pt x="4227367" y="2741612"/>
                </a:lnTo>
                <a:lnTo>
                  <a:pt x="4229047" y="2809875"/>
                </a:lnTo>
                <a:lnTo>
                  <a:pt x="4239125" y="2868612"/>
                </a:lnTo>
                <a:lnTo>
                  <a:pt x="4249203" y="2922587"/>
                </a:lnTo>
                <a:lnTo>
                  <a:pt x="4264318" y="2967037"/>
                </a:lnTo>
                <a:lnTo>
                  <a:pt x="4282794" y="3009900"/>
                </a:lnTo>
                <a:lnTo>
                  <a:pt x="4301270" y="3046412"/>
                </a:lnTo>
                <a:lnTo>
                  <a:pt x="4321425" y="3084512"/>
                </a:lnTo>
                <a:lnTo>
                  <a:pt x="4341580" y="3121025"/>
                </a:lnTo>
                <a:lnTo>
                  <a:pt x="4361735" y="3160712"/>
                </a:lnTo>
                <a:lnTo>
                  <a:pt x="4378531" y="3201987"/>
                </a:lnTo>
                <a:lnTo>
                  <a:pt x="4393648" y="3248025"/>
                </a:lnTo>
                <a:lnTo>
                  <a:pt x="4405405" y="3300412"/>
                </a:lnTo>
                <a:lnTo>
                  <a:pt x="4413803" y="3360737"/>
                </a:lnTo>
                <a:lnTo>
                  <a:pt x="4417162" y="3427412"/>
                </a:lnTo>
                <a:lnTo>
                  <a:pt x="4413803" y="3497262"/>
                </a:lnTo>
                <a:lnTo>
                  <a:pt x="4405405" y="3557587"/>
                </a:lnTo>
                <a:lnTo>
                  <a:pt x="4393648" y="3609975"/>
                </a:lnTo>
                <a:lnTo>
                  <a:pt x="4378531" y="3656012"/>
                </a:lnTo>
                <a:lnTo>
                  <a:pt x="4361735" y="3697287"/>
                </a:lnTo>
                <a:lnTo>
                  <a:pt x="4341580" y="3736975"/>
                </a:lnTo>
                <a:lnTo>
                  <a:pt x="4301270" y="3811587"/>
                </a:lnTo>
                <a:lnTo>
                  <a:pt x="4282794" y="3848100"/>
                </a:lnTo>
                <a:lnTo>
                  <a:pt x="4264318" y="3890962"/>
                </a:lnTo>
                <a:lnTo>
                  <a:pt x="4249203" y="3935412"/>
                </a:lnTo>
                <a:lnTo>
                  <a:pt x="4239125" y="3987800"/>
                </a:lnTo>
                <a:lnTo>
                  <a:pt x="4229047" y="4048125"/>
                </a:lnTo>
                <a:lnTo>
                  <a:pt x="4227367" y="4116387"/>
                </a:lnTo>
                <a:lnTo>
                  <a:pt x="4229047" y="4186237"/>
                </a:lnTo>
                <a:lnTo>
                  <a:pt x="4239125" y="4244975"/>
                </a:lnTo>
                <a:lnTo>
                  <a:pt x="4249203" y="4297362"/>
                </a:lnTo>
                <a:lnTo>
                  <a:pt x="4264318" y="4343400"/>
                </a:lnTo>
                <a:lnTo>
                  <a:pt x="4282794" y="4386262"/>
                </a:lnTo>
                <a:lnTo>
                  <a:pt x="4301270" y="4424362"/>
                </a:lnTo>
                <a:lnTo>
                  <a:pt x="4341580" y="4498975"/>
                </a:lnTo>
                <a:lnTo>
                  <a:pt x="4361735" y="4537075"/>
                </a:lnTo>
                <a:lnTo>
                  <a:pt x="4378531" y="4579937"/>
                </a:lnTo>
                <a:lnTo>
                  <a:pt x="4393648" y="4625975"/>
                </a:lnTo>
                <a:lnTo>
                  <a:pt x="4405405" y="4678362"/>
                </a:lnTo>
                <a:lnTo>
                  <a:pt x="4413803" y="4738687"/>
                </a:lnTo>
                <a:lnTo>
                  <a:pt x="4417162" y="4806950"/>
                </a:lnTo>
                <a:lnTo>
                  <a:pt x="4413803" y="4875212"/>
                </a:lnTo>
                <a:lnTo>
                  <a:pt x="4405405" y="4935537"/>
                </a:lnTo>
                <a:lnTo>
                  <a:pt x="4393648" y="4987925"/>
                </a:lnTo>
                <a:lnTo>
                  <a:pt x="4378531" y="5033962"/>
                </a:lnTo>
                <a:lnTo>
                  <a:pt x="4361735" y="5075237"/>
                </a:lnTo>
                <a:lnTo>
                  <a:pt x="4341580" y="5114925"/>
                </a:lnTo>
                <a:lnTo>
                  <a:pt x="4321425" y="5149850"/>
                </a:lnTo>
                <a:lnTo>
                  <a:pt x="4301270" y="5186362"/>
                </a:lnTo>
                <a:lnTo>
                  <a:pt x="4282794" y="5226050"/>
                </a:lnTo>
                <a:lnTo>
                  <a:pt x="4264318" y="5268912"/>
                </a:lnTo>
                <a:lnTo>
                  <a:pt x="4249203" y="5313362"/>
                </a:lnTo>
                <a:lnTo>
                  <a:pt x="4239125" y="5365750"/>
                </a:lnTo>
                <a:lnTo>
                  <a:pt x="4229047" y="5426075"/>
                </a:lnTo>
                <a:lnTo>
                  <a:pt x="4227367" y="5494337"/>
                </a:lnTo>
                <a:lnTo>
                  <a:pt x="4229047" y="5562600"/>
                </a:lnTo>
                <a:lnTo>
                  <a:pt x="4239125" y="5622925"/>
                </a:lnTo>
                <a:lnTo>
                  <a:pt x="4249203" y="5675312"/>
                </a:lnTo>
                <a:lnTo>
                  <a:pt x="4264318" y="5721350"/>
                </a:lnTo>
                <a:lnTo>
                  <a:pt x="4282794" y="5762625"/>
                </a:lnTo>
                <a:lnTo>
                  <a:pt x="4301270" y="5802312"/>
                </a:lnTo>
                <a:lnTo>
                  <a:pt x="4321425" y="5840412"/>
                </a:lnTo>
                <a:lnTo>
                  <a:pt x="4341580" y="5876925"/>
                </a:lnTo>
                <a:lnTo>
                  <a:pt x="4361735" y="5915025"/>
                </a:lnTo>
                <a:lnTo>
                  <a:pt x="4378531" y="5956300"/>
                </a:lnTo>
                <a:lnTo>
                  <a:pt x="4393648" y="6003925"/>
                </a:lnTo>
                <a:lnTo>
                  <a:pt x="4405405" y="6056312"/>
                </a:lnTo>
                <a:lnTo>
                  <a:pt x="4413803" y="6113462"/>
                </a:lnTo>
                <a:lnTo>
                  <a:pt x="4417162" y="6183312"/>
                </a:lnTo>
                <a:lnTo>
                  <a:pt x="4413803" y="6251575"/>
                </a:lnTo>
                <a:lnTo>
                  <a:pt x="4405405" y="6311900"/>
                </a:lnTo>
                <a:lnTo>
                  <a:pt x="4393648" y="6361112"/>
                </a:lnTo>
                <a:lnTo>
                  <a:pt x="4378531" y="6407150"/>
                </a:lnTo>
                <a:lnTo>
                  <a:pt x="4361735" y="6448425"/>
                </a:lnTo>
                <a:lnTo>
                  <a:pt x="4343260" y="6488112"/>
                </a:lnTo>
                <a:lnTo>
                  <a:pt x="4324784" y="6523037"/>
                </a:lnTo>
                <a:lnTo>
                  <a:pt x="4304629" y="6561137"/>
                </a:lnTo>
                <a:lnTo>
                  <a:pt x="4284474" y="6597650"/>
                </a:lnTo>
                <a:lnTo>
                  <a:pt x="4267678" y="6640512"/>
                </a:lnTo>
                <a:lnTo>
                  <a:pt x="4250882" y="6683375"/>
                </a:lnTo>
                <a:lnTo>
                  <a:pt x="4240804" y="6735762"/>
                </a:lnTo>
                <a:lnTo>
                  <a:pt x="4232407" y="6791325"/>
                </a:lnTo>
                <a:lnTo>
                  <a:pt x="4227367" y="6858000"/>
                </a:lnTo>
                <a:lnTo>
                  <a:pt x="2310062" y="6858000"/>
                </a:lnTo>
                <a:lnTo>
                  <a:pt x="144378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FFFFFF"/>
          </a:solidFill>
          <a:ln w="0">
            <a:noFill/>
            <a:prstDash val="solid"/>
            <a:round/>
            <a:headEnd/>
            <a:tailEnd/>
          </a:ln>
        </p:spPr>
      </p:sp>
      <p:sp useBgFill="1">
        <p:nvSpPr>
          <p:cNvPr id="23" name="Freeform: Shape 22">
            <a:extLst>
              <a:ext uri="{FF2B5EF4-FFF2-40B4-BE49-F238E27FC236}">
                <a16:creationId xmlns:a16="http://schemas.microsoft.com/office/drawing/2014/main" id="{A7A4B465-FBCC-4CD4-89A1-82992A7B47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0" y="0"/>
            <a:ext cx="4272784" cy="6858000"/>
          </a:xfrm>
          <a:custGeom>
            <a:avLst/>
            <a:gdLst>
              <a:gd name="connsiteX0" fmla="*/ 0 w 4272784"/>
              <a:gd name="connsiteY0" fmla="*/ 0 h 6858000"/>
              <a:gd name="connsiteX1" fmla="*/ 4082989 w 4272784"/>
              <a:gd name="connsiteY1" fmla="*/ 0 h 6858000"/>
              <a:gd name="connsiteX2" fmla="*/ 4088029 w 4272784"/>
              <a:gd name="connsiteY2" fmla="*/ 66675 h 6858000"/>
              <a:gd name="connsiteX3" fmla="*/ 4096426 w 4272784"/>
              <a:gd name="connsiteY3" fmla="*/ 122237 h 6858000"/>
              <a:gd name="connsiteX4" fmla="*/ 4106504 w 4272784"/>
              <a:gd name="connsiteY4" fmla="*/ 174625 h 6858000"/>
              <a:gd name="connsiteX5" fmla="*/ 4123300 w 4272784"/>
              <a:gd name="connsiteY5" fmla="*/ 217487 h 6858000"/>
              <a:gd name="connsiteX6" fmla="*/ 4140096 w 4272784"/>
              <a:gd name="connsiteY6" fmla="*/ 260350 h 6858000"/>
              <a:gd name="connsiteX7" fmla="*/ 4160251 w 4272784"/>
              <a:gd name="connsiteY7" fmla="*/ 296862 h 6858000"/>
              <a:gd name="connsiteX8" fmla="*/ 4180406 w 4272784"/>
              <a:gd name="connsiteY8" fmla="*/ 334962 h 6858000"/>
              <a:gd name="connsiteX9" fmla="*/ 4198882 w 4272784"/>
              <a:gd name="connsiteY9" fmla="*/ 369887 h 6858000"/>
              <a:gd name="connsiteX10" fmla="*/ 4217357 w 4272784"/>
              <a:gd name="connsiteY10" fmla="*/ 409575 h 6858000"/>
              <a:gd name="connsiteX11" fmla="*/ 4234153 w 4272784"/>
              <a:gd name="connsiteY11" fmla="*/ 450850 h 6858000"/>
              <a:gd name="connsiteX12" fmla="*/ 4249270 w 4272784"/>
              <a:gd name="connsiteY12" fmla="*/ 496887 h 6858000"/>
              <a:gd name="connsiteX13" fmla="*/ 4261027 w 4272784"/>
              <a:gd name="connsiteY13" fmla="*/ 546100 h 6858000"/>
              <a:gd name="connsiteX14" fmla="*/ 4269425 w 4272784"/>
              <a:gd name="connsiteY14" fmla="*/ 606425 h 6858000"/>
              <a:gd name="connsiteX15" fmla="*/ 4272784 w 4272784"/>
              <a:gd name="connsiteY15" fmla="*/ 673100 h 6858000"/>
              <a:gd name="connsiteX16" fmla="*/ 4269425 w 4272784"/>
              <a:gd name="connsiteY16" fmla="*/ 744537 h 6858000"/>
              <a:gd name="connsiteX17" fmla="*/ 4261027 w 4272784"/>
              <a:gd name="connsiteY17" fmla="*/ 801687 h 6858000"/>
              <a:gd name="connsiteX18" fmla="*/ 4249270 w 4272784"/>
              <a:gd name="connsiteY18" fmla="*/ 854075 h 6858000"/>
              <a:gd name="connsiteX19" fmla="*/ 4234153 w 4272784"/>
              <a:gd name="connsiteY19" fmla="*/ 901700 h 6858000"/>
              <a:gd name="connsiteX20" fmla="*/ 4217357 w 4272784"/>
              <a:gd name="connsiteY20" fmla="*/ 942975 h 6858000"/>
              <a:gd name="connsiteX21" fmla="*/ 4197202 w 4272784"/>
              <a:gd name="connsiteY21" fmla="*/ 981075 h 6858000"/>
              <a:gd name="connsiteX22" fmla="*/ 4177047 w 4272784"/>
              <a:gd name="connsiteY22" fmla="*/ 1017587 h 6858000"/>
              <a:gd name="connsiteX23" fmla="*/ 4156892 w 4272784"/>
              <a:gd name="connsiteY23" fmla="*/ 1055687 h 6858000"/>
              <a:gd name="connsiteX24" fmla="*/ 4138416 w 4272784"/>
              <a:gd name="connsiteY24" fmla="*/ 1095375 h 6858000"/>
              <a:gd name="connsiteX25" fmla="*/ 4119940 w 4272784"/>
              <a:gd name="connsiteY25" fmla="*/ 1136650 h 6858000"/>
              <a:gd name="connsiteX26" fmla="*/ 4104825 w 4272784"/>
              <a:gd name="connsiteY26" fmla="*/ 1182687 h 6858000"/>
              <a:gd name="connsiteX27" fmla="*/ 4094747 w 4272784"/>
              <a:gd name="connsiteY27" fmla="*/ 1235075 h 6858000"/>
              <a:gd name="connsiteX28" fmla="*/ 4084669 w 4272784"/>
              <a:gd name="connsiteY28" fmla="*/ 1295400 h 6858000"/>
              <a:gd name="connsiteX29" fmla="*/ 4082989 w 4272784"/>
              <a:gd name="connsiteY29" fmla="*/ 1363662 h 6858000"/>
              <a:gd name="connsiteX30" fmla="*/ 4084669 w 4272784"/>
              <a:gd name="connsiteY30" fmla="*/ 1431925 h 6858000"/>
              <a:gd name="connsiteX31" fmla="*/ 4094747 w 4272784"/>
              <a:gd name="connsiteY31" fmla="*/ 1492250 h 6858000"/>
              <a:gd name="connsiteX32" fmla="*/ 4104825 w 4272784"/>
              <a:gd name="connsiteY32" fmla="*/ 1544637 h 6858000"/>
              <a:gd name="connsiteX33" fmla="*/ 4119940 w 4272784"/>
              <a:gd name="connsiteY33" fmla="*/ 1589087 h 6858000"/>
              <a:gd name="connsiteX34" fmla="*/ 4138416 w 4272784"/>
              <a:gd name="connsiteY34" fmla="*/ 1631950 h 6858000"/>
              <a:gd name="connsiteX35" fmla="*/ 4156892 w 4272784"/>
              <a:gd name="connsiteY35" fmla="*/ 1671637 h 6858000"/>
              <a:gd name="connsiteX36" fmla="*/ 4177047 w 4272784"/>
              <a:gd name="connsiteY36" fmla="*/ 1708150 h 6858000"/>
              <a:gd name="connsiteX37" fmla="*/ 4197202 w 4272784"/>
              <a:gd name="connsiteY37" fmla="*/ 1743075 h 6858000"/>
              <a:gd name="connsiteX38" fmla="*/ 4217357 w 4272784"/>
              <a:gd name="connsiteY38" fmla="*/ 1782762 h 6858000"/>
              <a:gd name="connsiteX39" fmla="*/ 4234153 w 4272784"/>
              <a:gd name="connsiteY39" fmla="*/ 1824037 h 6858000"/>
              <a:gd name="connsiteX40" fmla="*/ 4249270 w 4272784"/>
              <a:gd name="connsiteY40" fmla="*/ 1870075 h 6858000"/>
              <a:gd name="connsiteX41" fmla="*/ 4261027 w 4272784"/>
              <a:gd name="connsiteY41" fmla="*/ 1922462 h 6858000"/>
              <a:gd name="connsiteX42" fmla="*/ 4269425 w 4272784"/>
              <a:gd name="connsiteY42" fmla="*/ 1982787 h 6858000"/>
              <a:gd name="connsiteX43" fmla="*/ 4272784 w 4272784"/>
              <a:gd name="connsiteY43" fmla="*/ 2051050 h 6858000"/>
              <a:gd name="connsiteX44" fmla="*/ 4269425 w 4272784"/>
              <a:gd name="connsiteY44" fmla="*/ 2119312 h 6858000"/>
              <a:gd name="connsiteX45" fmla="*/ 4261027 w 4272784"/>
              <a:gd name="connsiteY45" fmla="*/ 2179637 h 6858000"/>
              <a:gd name="connsiteX46" fmla="*/ 4249270 w 4272784"/>
              <a:gd name="connsiteY46" fmla="*/ 2232025 h 6858000"/>
              <a:gd name="connsiteX47" fmla="*/ 4234153 w 4272784"/>
              <a:gd name="connsiteY47" fmla="*/ 2278062 h 6858000"/>
              <a:gd name="connsiteX48" fmla="*/ 4217357 w 4272784"/>
              <a:gd name="connsiteY48" fmla="*/ 2319337 h 6858000"/>
              <a:gd name="connsiteX49" fmla="*/ 4197202 w 4272784"/>
              <a:gd name="connsiteY49" fmla="*/ 2359025 h 6858000"/>
              <a:gd name="connsiteX50" fmla="*/ 4177047 w 4272784"/>
              <a:gd name="connsiteY50" fmla="*/ 2395537 h 6858000"/>
              <a:gd name="connsiteX51" fmla="*/ 4156892 w 4272784"/>
              <a:gd name="connsiteY51" fmla="*/ 2433637 h 6858000"/>
              <a:gd name="connsiteX52" fmla="*/ 4138416 w 4272784"/>
              <a:gd name="connsiteY52" fmla="*/ 2471737 h 6858000"/>
              <a:gd name="connsiteX53" fmla="*/ 4119940 w 4272784"/>
              <a:gd name="connsiteY53" fmla="*/ 2513012 h 6858000"/>
              <a:gd name="connsiteX54" fmla="*/ 4104825 w 4272784"/>
              <a:gd name="connsiteY54" fmla="*/ 2560637 h 6858000"/>
              <a:gd name="connsiteX55" fmla="*/ 4094747 w 4272784"/>
              <a:gd name="connsiteY55" fmla="*/ 2613025 h 6858000"/>
              <a:gd name="connsiteX56" fmla="*/ 4084669 w 4272784"/>
              <a:gd name="connsiteY56" fmla="*/ 2671762 h 6858000"/>
              <a:gd name="connsiteX57" fmla="*/ 4082989 w 4272784"/>
              <a:gd name="connsiteY57" fmla="*/ 2741612 h 6858000"/>
              <a:gd name="connsiteX58" fmla="*/ 4084669 w 4272784"/>
              <a:gd name="connsiteY58" fmla="*/ 2809875 h 6858000"/>
              <a:gd name="connsiteX59" fmla="*/ 4094747 w 4272784"/>
              <a:gd name="connsiteY59" fmla="*/ 2868612 h 6858000"/>
              <a:gd name="connsiteX60" fmla="*/ 4104825 w 4272784"/>
              <a:gd name="connsiteY60" fmla="*/ 2922587 h 6858000"/>
              <a:gd name="connsiteX61" fmla="*/ 4119940 w 4272784"/>
              <a:gd name="connsiteY61" fmla="*/ 2967037 h 6858000"/>
              <a:gd name="connsiteX62" fmla="*/ 4138416 w 4272784"/>
              <a:gd name="connsiteY62" fmla="*/ 3009900 h 6858000"/>
              <a:gd name="connsiteX63" fmla="*/ 4156892 w 4272784"/>
              <a:gd name="connsiteY63" fmla="*/ 3046412 h 6858000"/>
              <a:gd name="connsiteX64" fmla="*/ 4177047 w 4272784"/>
              <a:gd name="connsiteY64" fmla="*/ 3084512 h 6858000"/>
              <a:gd name="connsiteX65" fmla="*/ 4197202 w 4272784"/>
              <a:gd name="connsiteY65" fmla="*/ 3121025 h 6858000"/>
              <a:gd name="connsiteX66" fmla="*/ 4217357 w 4272784"/>
              <a:gd name="connsiteY66" fmla="*/ 3160712 h 6858000"/>
              <a:gd name="connsiteX67" fmla="*/ 4234153 w 4272784"/>
              <a:gd name="connsiteY67" fmla="*/ 3201987 h 6858000"/>
              <a:gd name="connsiteX68" fmla="*/ 4249270 w 4272784"/>
              <a:gd name="connsiteY68" fmla="*/ 3248025 h 6858000"/>
              <a:gd name="connsiteX69" fmla="*/ 4261027 w 4272784"/>
              <a:gd name="connsiteY69" fmla="*/ 3300412 h 6858000"/>
              <a:gd name="connsiteX70" fmla="*/ 4269425 w 4272784"/>
              <a:gd name="connsiteY70" fmla="*/ 3360737 h 6858000"/>
              <a:gd name="connsiteX71" fmla="*/ 4272784 w 4272784"/>
              <a:gd name="connsiteY71" fmla="*/ 3427412 h 6858000"/>
              <a:gd name="connsiteX72" fmla="*/ 4269425 w 4272784"/>
              <a:gd name="connsiteY72" fmla="*/ 3497262 h 6858000"/>
              <a:gd name="connsiteX73" fmla="*/ 4261027 w 4272784"/>
              <a:gd name="connsiteY73" fmla="*/ 3557587 h 6858000"/>
              <a:gd name="connsiteX74" fmla="*/ 4249270 w 4272784"/>
              <a:gd name="connsiteY74" fmla="*/ 3609975 h 6858000"/>
              <a:gd name="connsiteX75" fmla="*/ 4234153 w 4272784"/>
              <a:gd name="connsiteY75" fmla="*/ 3656012 h 6858000"/>
              <a:gd name="connsiteX76" fmla="*/ 4217357 w 4272784"/>
              <a:gd name="connsiteY76" fmla="*/ 3697287 h 6858000"/>
              <a:gd name="connsiteX77" fmla="*/ 4197202 w 4272784"/>
              <a:gd name="connsiteY77" fmla="*/ 3736975 h 6858000"/>
              <a:gd name="connsiteX78" fmla="*/ 4156892 w 4272784"/>
              <a:gd name="connsiteY78" fmla="*/ 3811587 h 6858000"/>
              <a:gd name="connsiteX79" fmla="*/ 4138416 w 4272784"/>
              <a:gd name="connsiteY79" fmla="*/ 3848100 h 6858000"/>
              <a:gd name="connsiteX80" fmla="*/ 4119940 w 4272784"/>
              <a:gd name="connsiteY80" fmla="*/ 3890962 h 6858000"/>
              <a:gd name="connsiteX81" fmla="*/ 4104825 w 4272784"/>
              <a:gd name="connsiteY81" fmla="*/ 3935412 h 6858000"/>
              <a:gd name="connsiteX82" fmla="*/ 4094747 w 4272784"/>
              <a:gd name="connsiteY82" fmla="*/ 3987800 h 6858000"/>
              <a:gd name="connsiteX83" fmla="*/ 4084669 w 4272784"/>
              <a:gd name="connsiteY83" fmla="*/ 4048125 h 6858000"/>
              <a:gd name="connsiteX84" fmla="*/ 4082989 w 4272784"/>
              <a:gd name="connsiteY84" fmla="*/ 4116387 h 6858000"/>
              <a:gd name="connsiteX85" fmla="*/ 4084669 w 4272784"/>
              <a:gd name="connsiteY85" fmla="*/ 4186237 h 6858000"/>
              <a:gd name="connsiteX86" fmla="*/ 4094747 w 4272784"/>
              <a:gd name="connsiteY86" fmla="*/ 4244975 h 6858000"/>
              <a:gd name="connsiteX87" fmla="*/ 4104825 w 4272784"/>
              <a:gd name="connsiteY87" fmla="*/ 4297362 h 6858000"/>
              <a:gd name="connsiteX88" fmla="*/ 4119940 w 4272784"/>
              <a:gd name="connsiteY88" fmla="*/ 4343400 h 6858000"/>
              <a:gd name="connsiteX89" fmla="*/ 4138416 w 4272784"/>
              <a:gd name="connsiteY89" fmla="*/ 4386262 h 6858000"/>
              <a:gd name="connsiteX90" fmla="*/ 4156892 w 4272784"/>
              <a:gd name="connsiteY90" fmla="*/ 4424362 h 6858000"/>
              <a:gd name="connsiteX91" fmla="*/ 4197202 w 4272784"/>
              <a:gd name="connsiteY91" fmla="*/ 4498975 h 6858000"/>
              <a:gd name="connsiteX92" fmla="*/ 4217357 w 4272784"/>
              <a:gd name="connsiteY92" fmla="*/ 4537075 h 6858000"/>
              <a:gd name="connsiteX93" fmla="*/ 4234153 w 4272784"/>
              <a:gd name="connsiteY93" fmla="*/ 4579937 h 6858000"/>
              <a:gd name="connsiteX94" fmla="*/ 4249270 w 4272784"/>
              <a:gd name="connsiteY94" fmla="*/ 4625975 h 6858000"/>
              <a:gd name="connsiteX95" fmla="*/ 4261027 w 4272784"/>
              <a:gd name="connsiteY95" fmla="*/ 4678362 h 6858000"/>
              <a:gd name="connsiteX96" fmla="*/ 4269425 w 4272784"/>
              <a:gd name="connsiteY96" fmla="*/ 4738687 h 6858000"/>
              <a:gd name="connsiteX97" fmla="*/ 4272784 w 4272784"/>
              <a:gd name="connsiteY97" fmla="*/ 4806950 h 6858000"/>
              <a:gd name="connsiteX98" fmla="*/ 4269425 w 4272784"/>
              <a:gd name="connsiteY98" fmla="*/ 4875212 h 6858000"/>
              <a:gd name="connsiteX99" fmla="*/ 4261027 w 4272784"/>
              <a:gd name="connsiteY99" fmla="*/ 4935537 h 6858000"/>
              <a:gd name="connsiteX100" fmla="*/ 4249270 w 4272784"/>
              <a:gd name="connsiteY100" fmla="*/ 4987925 h 6858000"/>
              <a:gd name="connsiteX101" fmla="*/ 4234153 w 4272784"/>
              <a:gd name="connsiteY101" fmla="*/ 5033962 h 6858000"/>
              <a:gd name="connsiteX102" fmla="*/ 4217357 w 4272784"/>
              <a:gd name="connsiteY102" fmla="*/ 5075237 h 6858000"/>
              <a:gd name="connsiteX103" fmla="*/ 4197202 w 4272784"/>
              <a:gd name="connsiteY103" fmla="*/ 5114925 h 6858000"/>
              <a:gd name="connsiteX104" fmla="*/ 4177047 w 4272784"/>
              <a:gd name="connsiteY104" fmla="*/ 5149850 h 6858000"/>
              <a:gd name="connsiteX105" fmla="*/ 4156892 w 4272784"/>
              <a:gd name="connsiteY105" fmla="*/ 5186362 h 6858000"/>
              <a:gd name="connsiteX106" fmla="*/ 4138416 w 4272784"/>
              <a:gd name="connsiteY106" fmla="*/ 5226050 h 6858000"/>
              <a:gd name="connsiteX107" fmla="*/ 4119940 w 4272784"/>
              <a:gd name="connsiteY107" fmla="*/ 5268912 h 6858000"/>
              <a:gd name="connsiteX108" fmla="*/ 4104825 w 4272784"/>
              <a:gd name="connsiteY108" fmla="*/ 5313362 h 6858000"/>
              <a:gd name="connsiteX109" fmla="*/ 4094747 w 4272784"/>
              <a:gd name="connsiteY109" fmla="*/ 5365750 h 6858000"/>
              <a:gd name="connsiteX110" fmla="*/ 4084669 w 4272784"/>
              <a:gd name="connsiteY110" fmla="*/ 5426075 h 6858000"/>
              <a:gd name="connsiteX111" fmla="*/ 4082989 w 4272784"/>
              <a:gd name="connsiteY111" fmla="*/ 5494337 h 6858000"/>
              <a:gd name="connsiteX112" fmla="*/ 4084669 w 4272784"/>
              <a:gd name="connsiteY112" fmla="*/ 5562600 h 6858000"/>
              <a:gd name="connsiteX113" fmla="*/ 4094747 w 4272784"/>
              <a:gd name="connsiteY113" fmla="*/ 5622925 h 6858000"/>
              <a:gd name="connsiteX114" fmla="*/ 4104825 w 4272784"/>
              <a:gd name="connsiteY114" fmla="*/ 5675312 h 6858000"/>
              <a:gd name="connsiteX115" fmla="*/ 4119940 w 4272784"/>
              <a:gd name="connsiteY115" fmla="*/ 5721350 h 6858000"/>
              <a:gd name="connsiteX116" fmla="*/ 4138416 w 4272784"/>
              <a:gd name="connsiteY116" fmla="*/ 5762625 h 6858000"/>
              <a:gd name="connsiteX117" fmla="*/ 4156892 w 4272784"/>
              <a:gd name="connsiteY117" fmla="*/ 5802312 h 6858000"/>
              <a:gd name="connsiteX118" fmla="*/ 4177047 w 4272784"/>
              <a:gd name="connsiteY118" fmla="*/ 5840412 h 6858000"/>
              <a:gd name="connsiteX119" fmla="*/ 4197202 w 4272784"/>
              <a:gd name="connsiteY119" fmla="*/ 5876925 h 6858000"/>
              <a:gd name="connsiteX120" fmla="*/ 4217357 w 4272784"/>
              <a:gd name="connsiteY120" fmla="*/ 5915025 h 6858000"/>
              <a:gd name="connsiteX121" fmla="*/ 4234153 w 4272784"/>
              <a:gd name="connsiteY121" fmla="*/ 5956300 h 6858000"/>
              <a:gd name="connsiteX122" fmla="*/ 4249270 w 4272784"/>
              <a:gd name="connsiteY122" fmla="*/ 6003925 h 6858000"/>
              <a:gd name="connsiteX123" fmla="*/ 4261027 w 4272784"/>
              <a:gd name="connsiteY123" fmla="*/ 6056312 h 6858000"/>
              <a:gd name="connsiteX124" fmla="*/ 4269425 w 4272784"/>
              <a:gd name="connsiteY124" fmla="*/ 6113462 h 6858000"/>
              <a:gd name="connsiteX125" fmla="*/ 4272784 w 4272784"/>
              <a:gd name="connsiteY125" fmla="*/ 6183312 h 6858000"/>
              <a:gd name="connsiteX126" fmla="*/ 4269425 w 4272784"/>
              <a:gd name="connsiteY126" fmla="*/ 6251575 h 6858000"/>
              <a:gd name="connsiteX127" fmla="*/ 4261027 w 4272784"/>
              <a:gd name="connsiteY127" fmla="*/ 6311900 h 6858000"/>
              <a:gd name="connsiteX128" fmla="*/ 4249270 w 4272784"/>
              <a:gd name="connsiteY128" fmla="*/ 6361112 h 6858000"/>
              <a:gd name="connsiteX129" fmla="*/ 4234153 w 4272784"/>
              <a:gd name="connsiteY129" fmla="*/ 6407150 h 6858000"/>
              <a:gd name="connsiteX130" fmla="*/ 4217357 w 4272784"/>
              <a:gd name="connsiteY130" fmla="*/ 6448425 h 6858000"/>
              <a:gd name="connsiteX131" fmla="*/ 4198882 w 4272784"/>
              <a:gd name="connsiteY131" fmla="*/ 6488112 h 6858000"/>
              <a:gd name="connsiteX132" fmla="*/ 4180406 w 4272784"/>
              <a:gd name="connsiteY132" fmla="*/ 6523037 h 6858000"/>
              <a:gd name="connsiteX133" fmla="*/ 4160251 w 4272784"/>
              <a:gd name="connsiteY133" fmla="*/ 6561137 h 6858000"/>
              <a:gd name="connsiteX134" fmla="*/ 4140096 w 4272784"/>
              <a:gd name="connsiteY134" fmla="*/ 6597650 h 6858000"/>
              <a:gd name="connsiteX135" fmla="*/ 4123300 w 4272784"/>
              <a:gd name="connsiteY135" fmla="*/ 6640512 h 6858000"/>
              <a:gd name="connsiteX136" fmla="*/ 4106504 w 4272784"/>
              <a:gd name="connsiteY136" fmla="*/ 6683375 h 6858000"/>
              <a:gd name="connsiteX137" fmla="*/ 4096426 w 4272784"/>
              <a:gd name="connsiteY137" fmla="*/ 6735762 h 6858000"/>
              <a:gd name="connsiteX138" fmla="*/ 4088029 w 4272784"/>
              <a:gd name="connsiteY138" fmla="*/ 6791325 h 6858000"/>
              <a:gd name="connsiteX139" fmla="*/ 4082989 w 4272784"/>
              <a:gd name="connsiteY139" fmla="*/ 6858000 h 6858000"/>
              <a:gd name="connsiteX140" fmla="*/ 0 w 4272784"/>
              <a:gd name="connsiteY140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</a:cxnLst>
            <a:rect l="l" t="t" r="r" b="b"/>
            <a:pathLst>
              <a:path w="4272784" h="6858000">
                <a:moveTo>
                  <a:pt x="0" y="0"/>
                </a:moveTo>
                <a:lnTo>
                  <a:pt x="4082989" y="0"/>
                </a:lnTo>
                <a:lnTo>
                  <a:pt x="4088029" y="66675"/>
                </a:lnTo>
                <a:lnTo>
                  <a:pt x="4096426" y="122237"/>
                </a:lnTo>
                <a:lnTo>
                  <a:pt x="4106504" y="174625"/>
                </a:lnTo>
                <a:lnTo>
                  <a:pt x="4123300" y="217487"/>
                </a:lnTo>
                <a:lnTo>
                  <a:pt x="4140096" y="260350"/>
                </a:lnTo>
                <a:lnTo>
                  <a:pt x="4160251" y="296862"/>
                </a:lnTo>
                <a:lnTo>
                  <a:pt x="4180406" y="334962"/>
                </a:lnTo>
                <a:lnTo>
                  <a:pt x="4198882" y="369887"/>
                </a:lnTo>
                <a:lnTo>
                  <a:pt x="4217357" y="409575"/>
                </a:lnTo>
                <a:lnTo>
                  <a:pt x="4234153" y="450850"/>
                </a:lnTo>
                <a:lnTo>
                  <a:pt x="4249270" y="496887"/>
                </a:lnTo>
                <a:lnTo>
                  <a:pt x="4261027" y="546100"/>
                </a:lnTo>
                <a:lnTo>
                  <a:pt x="4269425" y="606425"/>
                </a:lnTo>
                <a:lnTo>
                  <a:pt x="4272784" y="673100"/>
                </a:lnTo>
                <a:lnTo>
                  <a:pt x="4269425" y="744537"/>
                </a:lnTo>
                <a:lnTo>
                  <a:pt x="4261027" y="801687"/>
                </a:lnTo>
                <a:lnTo>
                  <a:pt x="4249270" y="854075"/>
                </a:lnTo>
                <a:lnTo>
                  <a:pt x="4234153" y="901700"/>
                </a:lnTo>
                <a:lnTo>
                  <a:pt x="4217357" y="942975"/>
                </a:lnTo>
                <a:lnTo>
                  <a:pt x="4197202" y="981075"/>
                </a:lnTo>
                <a:lnTo>
                  <a:pt x="4177047" y="1017587"/>
                </a:lnTo>
                <a:lnTo>
                  <a:pt x="4156892" y="1055687"/>
                </a:lnTo>
                <a:lnTo>
                  <a:pt x="4138416" y="1095375"/>
                </a:lnTo>
                <a:lnTo>
                  <a:pt x="4119940" y="1136650"/>
                </a:lnTo>
                <a:lnTo>
                  <a:pt x="4104825" y="1182687"/>
                </a:lnTo>
                <a:lnTo>
                  <a:pt x="4094747" y="1235075"/>
                </a:lnTo>
                <a:lnTo>
                  <a:pt x="4084669" y="1295400"/>
                </a:lnTo>
                <a:lnTo>
                  <a:pt x="4082989" y="1363662"/>
                </a:lnTo>
                <a:lnTo>
                  <a:pt x="4084669" y="1431925"/>
                </a:lnTo>
                <a:lnTo>
                  <a:pt x="4094747" y="1492250"/>
                </a:lnTo>
                <a:lnTo>
                  <a:pt x="4104825" y="1544637"/>
                </a:lnTo>
                <a:lnTo>
                  <a:pt x="4119940" y="1589087"/>
                </a:lnTo>
                <a:lnTo>
                  <a:pt x="4138416" y="1631950"/>
                </a:lnTo>
                <a:lnTo>
                  <a:pt x="4156892" y="1671637"/>
                </a:lnTo>
                <a:lnTo>
                  <a:pt x="4177047" y="1708150"/>
                </a:lnTo>
                <a:lnTo>
                  <a:pt x="4197202" y="1743075"/>
                </a:lnTo>
                <a:lnTo>
                  <a:pt x="4217357" y="1782762"/>
                </a:lnTo>
                <a:lnTo>
                  <a:pt x="4234153" y="1824037"/>
                </a:lnTo>
                <a:lnTo>
                  <a:pt x="4249270" y="1870075"/>
                </a:lnTo>
                <a:lnTo>
                  <a:pt x="4261027" y="1922462"/>
                </a:lnTo>
                <a:lnTo>
                  <a:pt x="4269425" y="1982787"/>
                </a:lnTo>
                <a:lnTo>
                  <a:pt x="4272784" y="2051050"/>
                </a:lnTo>
                <a:lnTo>
                  <a:pt x="4269425" y="2119312"/>
                </a:lnTo>
                <a:lnTo>
                  <a:pt x="4261027" y="2179637"/>
                </a:lnTo>
                <a:lnTo>
                  <a:pt x="4249270" y="2232025"/>
                </a:lnTo>
                <a:lnTo>
                  <a:pt x="4234153" y="2278062"/>
                </a:lnTo>
                <a:lnTo>
                  <a:pt x="4217357" y="2319337"/>
                </a:lnTo>
                <a:lnTo>
                  <a:pt x="4197202" y="2359025"/>
                </a:lnTo>
                <a:lnTo>
                  <a:pt x="4177047" y="2395537"/>
                </a:lnTo>
                <a:lnTo>
                  <a:pt x="4156892" y="2433637"/>
                </a:lnTo>
                <a:lnTo>
                  <a:pt x="4138416" y="2471737"/>
                </a:lnTo>
                <a:lnTo>
                  <a:pt x="4119940" y="2513012"/>
                </a:lnTo>
                <a:lnTo>
                  <a:pt x="4104825" y="2560637"/>
                </a:lnTo>
                <a:lnTo>
                  <a:pt x="4094747" y="2613025"/>
                </a:lnTo>
                <a:lnTo>
                  <a:pt x="4084669" y="2671762"/>
                </a:lnTo>
                <a:lnTo>
                  <a:pt x="4082989" y="2741612"/>
                </a:lnTo>
                <a:lnTo>
                  <a:pt x="4084669" y="2809875"/>
                </a:lnTo>
                <a:lnTo>
                  <a:pt x="4094747" y="2868612"/>
                </a:lnTo>
                <a:lnTo>
                  <a:pt x="4104825" y="2922587"/>
                </a:lnTo>
                <a:lnTo>
                  <a:pt x="4119940" y="2967037"/>
                </a:lnTo>
                <a:lnTo>
                  <a:pt x="4138416" y="3009900"/>
                </a:lnTo>
                <a:lnTo>
                  <a:pt x="4156892" y="3046412"/>
                </a:lnTo>
                <a:lnTo>
                  <a:pt x="4177047" y="3084512"/>
                </a:lnTo>
                <a:lnTo>
                  <a:pt x="4197202" y="3121025"/>
                </a:lnTo>
                <a:lnTo>
                  <a:pt x="4217357" y="3160712"/>
                </a:lnTo>
                <a:lnTo>
                  <a:pt x="4234153" y="3201987"/>
                </a:lnTo>
                <a:lnTo>
                  <a:pt x="4249270" y="3248025"/>
                </a:lnTo>
                <a:lnTo>
                  <a:pt x="4261027" y="3300412"/>
                </a:lnTo>
                <a:lnTo>
                  <a:pt x="4269425" y="3360737"/>
                </a:lnTo>
                <a:lnTo>
                  <a:pt x="4272784" y="3427412"/>
                </a:lnTo>
                <a:lnTo>
                  <a:pt x="4269425" y="3497262"/>
                </a:lnTo>
                <a:lnTo>
                  <a:pt x="4261027" y="3557587"/>
                </a:lnTo>
                <a:lnTo>
                  <a:pt x="4249270" y="3609975"/>
                </a:lnTo>
                <a:lnTo>
                  <a:pt x="4234153" y="3656012"/>
                </a:lnTo>
                <a:lnTo>
                  <a:pt x="4217357" y="3697287"/>
                </a:lnTo>
                <a:lnTo>
                  <a:pt x="4197202" y="3736975"/>
                </a:lnTo>
                <a:lnTo>
                  <a:pt x="4156892" y="3811587"/>
                </a:lnTo>
                <a:lnTo>
                  <a:pt x="4138416" y="3848100"/>
                </a:lnTo>
                <a:lnTo>
                  <a:pt x="4119940" y="3890962"/>
                </a:lnTo>
                <a:lnTo>
                  <a:pt x="4104825" y="3935412"/>
                </a:lnTo>
                <a:lnTo>
                  <a:pt x="4094747" y="3987800"/>
                </a:lnTo>
                <a:lnTo>
                  <a:pt x="4084669" y="4048125"/>
                </a:lnTo>
                <a:lnTo>
                  <a:pt x="4082989" y="4116387"/>
                </a:lnTo>
                <a:lnTo>
                  <a:pt x="4084669" y="4186237"/>
                </a:lnTo>
                <a:lnTo>
                  <a:pt x="4094747" y="4244975"/>
                </a:lnTo>
                <a:lnTo>
                  <a:pt x="4104825" y="4297362"/>
                </a:lnTo>
                <a:lnTo>
                  <a:pt x="4119940" y="4343400"/>
                </a:lnTo>
                <a:lnTo>
                  <a:pt x="4138416" y="4386262"/>
                </a:lnTo>
                <a:lnTo>
                  <a:pt x="4156892" y="4424362"/>
                </a:lnTo>
                <a:lnTo>
                  <a:pt x="4197202" y="4498975"/>
                </a:lnTo>
                <a:lnTo>
                  <a:pt x="4217357" y="4537075"/>
                </a:lnTo>
                <a:lnTo>
                  <a:pt x="4234153" y="4579937"/>
                </a:lnTo>
                <a:lnTo>
                  <a:pt x="4249270" y="4625975"/>
                </a:lnTo>
                <a:lnTo>
                  <a:pt x="4261027" y="4678362"/>
                </a:lnTo>
                <a:lnTo>
                  <a:pt x="4269425" y="4738687"/>
                </a:lnTo>
                <a:lnTo>
                  <a:pt x="4272784" y="4806950"/>
                </a:lnTo>
                <a:lnTo>
                  <a:pt x="4269425" y="4875212"/>
                </a:lnTo>
                <a:lnTo>
                  <a:pt x="4261027" y="4935537"/>
                </a:lnTo>
                <a:lnTo>
                  <a:pt x="4249270" y="4987925"/>
                </a:lnTo>
                <a:lnTo>
                  <a:pt x="4234153" y="5033962"/>
                </a:lnTo>
                <a:lnTo>
                  <a:pt x="4217357" y="5075237"/>
                </a:lnTo>
                <a:lnTo>
                  <a:pt x="4197202" y="5114925"/>
                </a:lnTo>
                <a:lnTo>
                  <a:pt x="4177047" y="5149850"/>
                </a:lnTo>
                <a:lnTo>
                  <a:pt x="4156892" y="5186362"/>
                </a:lnTo>
                <a:lnTo>
                  <a:pt x="4138416" y="5226050"/>
                </a:lnTo>
                <a:lnTo>
                  <a:pt x="4119940" y="5268912"/>
                </a:lnTo>
                <a:lnTo>
                  <a:pt x="4104825" y="5313362"/>
                </a:lnTo>
                <a:lnTo>
                  <a:pt x="4094747" y="5365750"/>
                </a:lnTo>
                <a:lnTo>
                  <a:pt x="4084669" y="5426075"/>
                </a:lnTo>
                <a:lnTo>
                  <a:pt x="4082989" y="5494337"/>
                </a:lnTo>
                <a:lnTo>
                  <a:pt x="4084669" y="5562600"/>
                </a:lnTo>
                <a:lnTo>
                  <a:pt x="4094747" y="5622925"/>
                </a:lnTo>
                <a:lnTo>
                  <a:pt x="4104825" y="5675312"/>
                </a:lnTo>
                <a:lnTo>
                  <a:pt x="4119940" y="5721350"/>
                </a:lnTo>
                <a:lnTo>
                  <a:pt x="4138416" y="5762625"/>
                </a:lnTo>
                <a:lnTo>
                  <a:pt x="4156892" y="5802312"/>
                </a:lnTo>
                <a:lnTo>
                  <a:pt x="4177047" y="5840412"/>
                </a:lnTo>
                <a:lnTo>
                  <a:pt x="4197202" y="5876925"/>
                </a:lnTo>
                <a:lnTo>
                  <a:pt x="4217357" y="5915025"/>
                </a:lnTo>
                <a:lnTo>
                  <a:pt x="4234153" y="5956300"/>
                </a:lnTo>
                <a:lnTo>
                  <a:pt x="4249270" y="6003925"/>
                </a:lnTo>
                <a:lnTo>
                  <a:pt x="4261027" y="6056312"/>
                </a:lnTo>
                <a:lnTo>
                  <a:pt x="4269425" y="6113462"/>
                </a:lnTo>
                <a:lnTo>
                  <a:pt x="4272784" y="6183312"/>
                </a:lnTo>
                <a:lnTo>
                  <a:pt x="4269425" y="6251575"/>
                </a:lnTo>
                <a:lnTo>
                  <a:pt x="4261027" y="6311900"/>
                </a:lnTo>
                <a:lnTo>
                  <a:pt x="4249270" y="6361112"/>
                </a:lnTo>
                <a:lnTo>
                  <a:pt x="4234153" y="6407150"/>
                </a:lnTo>
                <a:lnTo>
                  <a:pt x="4217357" y="6448425"/>
                </a:lnTo>
                <a:lnTo>
                  <a:pt x="4198882" y="6488112"/>
                </a:lnTo>
                <a:lnTo>
                  <a:pt x="4180406" y="6523037"/>
                </a:lnTo>
                <a:lnTo>
                  <a:pt x="4160251" y="6561137"/>
                </a:lnTo>
                <a:lnTo>
                  <a:pt x="4140096" y="6597650"/>
                </a:lnTo>
                <a:lnTo>
                  <a:pt x="4123300" y="6640512"/>
                </a:lnTo>
                <a:lnTo>
                  <a:pt x="4106504" y="6683375"/>
                </a:lnTo>
                <a:lnTo>
                  <a:pt x="4096426" y="6735762"/>
                </a:lnTo>
                <a:lnTo>
                  <a:pt x="4088029" y="6791325"/>
                </a:lnTo>
                <a:lnTo>
                  <a:pt x="4082989" y="6858000"/>
                </a:lnTo>
                <a:lnTo>
                  <a:pt x="0" y="6858000"/>
                </a:lnTo>
                <a:close/>
              </a:path>
            </a:pathLst>
          </a:custGeom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909E572F-9CDC-4214-9D42-FF001764959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0" y="0"/>
            <a:ext cx="4417162" cy="6858000"/>
          </a:xfrm>
          <a:custGeom>
            <a:avLst/>
            <a:gdLst>
              <a:gd name="connsiteX0" fmla="*/ 4417162 w 4417162"/>
              <a:gd name="connsiteY0" fmla="*/ 0 h 6858000"/>
              <a:gd name="connsiteX1" fmla="*/ 334174 w 4417162"/>
              <a:gd name="connsiteY1" fmla="*/ 0 h 6858000"/>
              <a:gd name="connsiteX2" fmla="*/ 334173 w 4417162"/>
              <a:gd name="connsiteY2" fmla="*/ 0 h 6858000"/>
              <a:gd name="connsiteX3" fmla="*/ 189795 w 4417162"/>
              <a:gd name="connsiteY3" fmla="*/ 0 h 6858000"/>
              <a:gd name="connsiteX4" fmla="*/ 184756 w 4417162"/>
              <a:gd name="connsiteY4" fmla="*/ 66675 h 6858000"/>
              <a:gd name="connsiteX5" fmla="*/ 176358 w 4417162"/>
              <a:gd name="connsiteY5" fmla="*/ 122237 h 6858000"/>
              <a:gd name="connsiteX6" fmla="*/ 166281 w 4417162"/>
              <a:gd name="connsiteY6" fmla="*/ 174625 h 6858000"/>
              <a:gd name="connsiteX7" fmla="*/ 149485 w 4417162"/>
              <a:gd name="connsiteY7" fmla="*/ 217487 h 6858000"/>
              <a:gd name="connsiteX8" fmla="*/ 132689 w 4417162"/>
              <a:gd name="connsiteY8" fmla="*/ 260350 h 6858000"/>
              <a:gd name="connsiteX9" fmla="*/ 112534 w 4417162"/>
              <a:gd name="connsiteY9" fmla="*/ 296862 h 6858000"/>
              <a:gd name="connsiteX10" fmla="*/ 92379 w 4417162"/>
              <a:gd name="connsiteY10" fmla="*/ 334962 h 6858000"/>
              <a:gd name="connsiteX11" fmla="*/ 73903 w 4417162"/>
              <a:gd name="connsiteY11" fmla="*/ 369887 h 6858000"/>
              <a:gd name="connsiteX12" fmla="*/ 55427 w 4417162"/>
              <a:gd name="connsiteY12" fmla="*/ 409575 h 6858000"/>
              <a:gd name="connsiteX13" fmla="*/ 38632 w 4417162"/>
              <a:gd name="connsiteY13" fmla="*/ 450850 h 6858000"/>
              <a:gd name="connsiteX14" fmla="*/ 23515 w 4417162"/>
              <a:gd name="connsiteY14" fmla="*/ 496887 h 6858000"/>
              <a:gd name="connsiteX15" fmla="*/ 11758 w 4417162"/>
              <a:gd name="connsiteY15" fmla="*/ 546100 h 6858000"/>
              <a:gd name="connsiteX16" fmla="*/ 3359 w 4417162"/>
              <a:gd name="connsiteY16" fmla="*/ 606425 h 6858000"/>
              <a:gd name="connsiteX17" fmla="*/ 0 w 4417162"/>
              <a:gd name="connsiteY17" fmla="*/ 673100 h 6858000"/>
              <a:gd name="connsiteX18" fmla="*/ 3359 w 4417162"/>
              <a:gd name="connsiteY18" fmla="*/ 744537 h 6858000"/>
              <a:gd name="connsiteX19" fmla="*/ 11758 w 4417162"/>
              <a:gd name="connsiteY19" fmla="*/ 801687 h 6858000"/>
              <a:gd name="connsiteX20" fmla="*/ 23515 w 4417162"/>
              <a:gd name="connsiteY20" fmla="*/ 854075 h 6858000"/>
              <a:gd name="connsiteX21" fmla="*/ 38632 w 4417162"/>
              <a:gd name="connsiteY21" fmla="*/ 901700 h 6858000"/>
              <a:gd name="connsiteX22" fmla="*/ 55427 w 4417162"/>
              <a:gd name="connsiteY22" fmla="*/ 942975 h 6858000"/>
              <a:gd name="connsiteX23" fmla="*/ 75583 w 4417162"/>
              <a:gd name="connsiteY23" fmla="*/ 981075 h 6858000"/>
              <a:gd name="connsiteX24" fmla="*/ 95738 w 4417162"/>
              <a:gd name="connsiteY24" fmla="*/ 1017587 h 6858000"/>
              <a:gd name="connsiteX25" fmla="*/ 115893 w 4417162"/>
              <a:gd name="connsiteY25" fmla="*/ 1055687 h 6858000"/>
              <a:gd name="connsiteX26" fmla="*/ 134368 w 4417162"/>
              <a:gd name="connsiteY26" fmla="*/ 1095375 h 6858000"/>
              <a:gd name="connsiteX27" fmla="*/ 152844 w 4417162"/>
              <a:gd name="connsiteY27" fmla="*/ 1136650 h 6858000"/>
              <a:gd name="connsiteX28" fmla="*/ 167960 w 4417162"/>
              <a:gd name="connsiteY28" fmla="*/ 1182687 h 6858000"/>
              <a:gd name="connsiteX29" fmla="*/ 178038 w 4417162"/>
              <a:gd name="connsiteY29" fmla="*/ 1235075 h 6858000"/>
              <a:gd name="connsiteX30" fmla="*/ 188115 w 4417162"/>
              <a:gd name="connsiteY30" fmla="*/ 1295400 h 6858000"/>
              <a:gd name="connsiteX31" fmla="*/ 189795 w 4417162"/>
              <a:gd name="connsiteY31" fmla="*/ 1363662 h 6858000"/>
              <a:gd name="connsiteX32" fmla="*/ 188115 w 4417162"/>
              <a:gd name="connsiteY32" fmla="*/ 1431925 h 6858000"/>
              <a:gd name="connsiteX33" fmla="*/ 178038 w 4417162"/>
              <a:gd name="connsiteY33" fmla="*/ 1492250 h 6858000"/>
              <a:gd name="connsiteX34" fmla="*/ 167960 w 4417162"/>
              <a:gd name="connsiteY34" fmla="*/ 1544637 h 6858000"/>
              <a:gd name="connsiteX35" fmla="*/ 152844 w 4417162"/>
              <a:gd name="connsiteY35" fmla="*/ 1589087 h 6858000"/>
              <a:gd name="connsiteX36" fmla="*/ 134368 w 4417162"/>
              <a:gd name="connsiteY36" fmla="*/ 1631950 h 6858000"/>
              <a:gd name="connsiteX37" fmla="*/ 115893 w 4417162"/>
              <a:gd name="connsiteY37" fmla="*/ 1671637 h 6858000"/>
              <a:gd name="connsiteX38" fmla="*/ 95738 w 4417162"/>
              <a:gd name="connsiteY38" fmla="*/ 1708150 h 6858000"/>
              <a:gd name="connsiteX39" fmla="*/ 75583 w 4417162"/>
              <a:gd name="connsiteY39" fmla="*/ 1743075 h 6858000"/>
              <a:gd name="connsiteX40" fmla="*/ 55427 w 4417162"/>
              <a:gd name="connsiteY40" fmla="*/ 1782762 h 6858000"/>
              <a:gd name="connsiteX41" fmla="*/ 38632 w 4417162"/>
              <a:gd name="connsiteY41" fmla="*/ 1824037 h 6858000"/>
              <a:gd name="connsiteX42" fmla="*/ 23515 w 4417162"/>
              <a:gd name="connsiteY42" fmla="*/ 1870075 h 6858000"/>
              <a:gd name="connsiteX43" fmla="*/ 11758 w 4417162"/>
              <a:gd name="connsiteY43" fmla="*/ 1922462 h 6858000"/>
              <a:gd name="connsiteX44" fmla="*/ 3359 w 4417162"/>
              <a:gd name="connsiteY44" fmla="*/ 1982787 h 6858000"/>
              <a:gd name="connsiteX45" fmla="*/ 0 w 4417162"/>
              <a:gd name="connsiteY45" fmla="*/ 2051050 h 6858000"/>
              <a:gd name="connsiteX46" fmla="*/ 3359 w 4417162"/>
              <a:gd name="connsiteY46" fmla="*/ 2119312 h 6858000"/>
              <a:gd name="connsiteX47" fmla="*/ 11758 w 4417162"/>
              <a:gd name="connsiteY47" fmla="*/ 2179637 h 6858000"/>
              <a:gd name="connsiteX48" fmla="*/ 23515 w 4417162"/>
              <a:gd name="connsiteY48" fmla="*/ 2232025 h 6858000"/>
              <a:gd name="connsiteX49" fmla="*/ 38632 w 4417162"/>
              <a:gd name="connsiteY49" fmla="*/ 2278062 h 6858000"/>
              <a:gd name="connsiteX50" fmla="*/ 55427 w 4417162"/>
              <a:gd name="connsiteY50" fmla="*/ 2319337 h 6858000"/>
              <a:gd name="connsiteX51" fmla="*/ 75583 w 4417162"/>
              <a:gd name="connsiteY51" fmla="*/ 2359025 h 6858000"/>
              <a:gd name="connsiteX52" fmla="*/ 95738 w 4417162"/>
              <a:gd name="connsiteY52" fmla="*/ 2395537 h 6858000"/>
              <a:gd name="connsiteX53" fmla="*/ 115893 w 4417162"/>
              <a:gd name="connsiteY53" fmla="*/ 2433637 h 6858000"/>
              <a:gd name="connsiteX54" fmla="*/ 134368 w 4417162"/>
              <a:gd name="connsiteY54" fmla="*/ 2471737 h 6858000"/>
              <a:gd name="connsiteX55" fmla="*/ 152844 w 4417162"/>
              <a:gd name="connsiteY55" fmla="*/ 2513012 h 6858000"/>
              <a:gd name="connsiteX56" fmla="*/ 167960 w 4417162"/>
              <a:gd name="connsiteY56" fmla="*/ 2560637 h 6858000"/>
              <a:gd name="connsiteX57" fmla="*/ 178038 w 4417162"/>
              <a:gd name="connsiteY57" fmla="*/ 2613025 h 6858000"/>
              <a:gd name="connsiteX58" fmla="*/ 188115 w 4417162"/>
              <a:gd name="connsiteY58" fmla="*/ 2671762 h 6858000"/>
              <a:gd name="connsiteX59" fmla="*/ 189795 w 4417162"/>
              <a:gd name="connsiteY59" fmla="*/ 2741612 h 6858000"/>
              <a:gd name="connsiteX60" fmla="*/ 188115 w 4417162"/>
              <a:gd name="connsiteY60" fmla="*/ 2809875 h 6858000"/>
              <a:gd name="connsiteX61" fmla="*/ 178038 w 4417162"/>
              <a:gd name="connsiteY61" fmla="*/ 2868612 h 6858000"/>
              <a:gd name="connsiteX62" fmla="*/ 167960 w 4417162"/>
              <a:gd name="connsiteY62" fmla="*/ 2922587 h 6858000"/>
              <a:gd name="connsiteX63" fmla="*/ 152844 w 4417162"/>
              <a:gd name="connsiteY63" fmla="*/ 2967037 h 6858000"/>
              <a:gd name="connsiteX64" fmla="*/ 134368 w 4417162"/>
              <a:gd name="connsiteY64" fmla="*/ 3009900 h 6858000"/>
              <a:gd name="connsiteX65" fmla="*/ 115893 w 4417162"/>
              <a:gd name="connsiteY65" fmla="*/ 3046412 h 6858000"/>
              <a:gd name="connsiteX66" fmla="*/ 95738 w 4417162"/>
              <a:gd name="connsiteY66" fmla="*/ 3084512 h 6858000"/>
              <a:gd name="connsiteX67" fmla="*/ 75583 w 4417162"/>
              <a:gd name="connsiteY67" fmla="*/ 3121025 h 6858000"/>
              <a:gd name="connsiteX68" fmla="*/ 55427 w 4417162"/>
              <a:gd name="connsiteY68" fmla="*/ 3160712 h 6858000"/>
              <a:gd name="connsiteX69" fmla="*/ 38632 w 4417162"/>
              <a:gd name="connsiteY69" fmla="*/ 3201987 h 6858000"/>
              <a:gd name="connsiteX70" fmla="*/ 23515 w 4417162"/>
              <a:gd name="connsiteY70" fmla="*/ 3248025 h 6858000"/>
              <a:gd name="connsiteX71" fmla="*/ 11758 w 4417162"/>
              <a:gd name="connsiteY71" fmla="*/ 3300412 h 6858000"/>
              <a:gd name="connsiteX72" fmla="*/ 3359 w 4417162"/>
              <a:gd name="connsiteY72" fmla="*/ 3360737 h 6858000"/>
              <a:gd name="connsiteX73" fmla="*/ 0 w 4417162"/>
              <a:gd name="connsiteY73" fmla="*/ 3427412 h 6858000"/>
              <a:gd name="connsiteX74" fmla="*/ 3359 w 4417162"/>
              <a:gd name="connsiteY74" fmla="*/ 3497262 h 6858000"/>
              <a:gd name="connsiteX75" fmla="*/ 11758 w 4417162"/>
              <a:gd name="connsiteY75" fmla="*/ 3557587 h 6858000"/>
              <a:gd name="connsiteX76" fmla="*/ 23515 w 4417162"/>
              <a:gd name="connsiteY76" fmla="*/ 3609975 h 6858000"/>
              <a:gd name="connsiteX77" fmla="*/ 38632 w 4417162"/>
              <a:gd name="connsiteY77" fmla="*/ 3656012 h 6858000"/>
              <a:gd name="connsiteX78" fmla="*/ 55427 w 4417162"/>
              <a:gd name="connsiteY78" fmla="*/ 3697287 h 6858000"/>
              <a:gd name="connsiteX79" fmla="*/ 75583 w 4417162"/>
              <a:gd name="connsiteY79" fmla="*/ 3736975 h 6858000"/>
              <a:gd name="connsiteX80" fmla="*/ 115893 w 4417162"/>
              <a:gd name="connsiteY80" fmla="*/ 3811587 h 6858000"/>
              <a:gd name="connsiteX81" fmla="*/ 134368 w 4417162"/>
              <a:gd name="connsiteY81" fmla="*/ 3848100 h 6858000"/>
              <a:gd name="connsiteX82" fmla="*/ 152844 w 4417162"/>
              <a:gd name="connsiteY82" fmla="*/ 3890962 h 6858000"/>
              <a:gd name="connsiteX83" fmla="*/ 167960 w 4417162"/>
              <a:gd name="connsiteY83" fmla="*/ 3935412 h 6858000"/>
              <a:gd name="connsiteX84" fmla="*/ 178038 w 4417162"/>
              <a:gd name="connsiteY84" fmla="*/ 3987800 h 6858000"/>
              <a:gd name="connsiteX85" fmla="*/ 188115 w 4417162"/>
              <a:gd name="connsiteY85" fmla="*/ 4048125 h 6858000"/>
              <a:gd name="connsiteX86" fmla="*/ 189795 w 4417162"/>
              <a:gd name="connsiteY86" fmla="*/ 4116387 h 6858000"/>
              <a:gd name="connsiteX87" fmla="*/ 188115 w 4417162"/>
              <a:gd name="connsiteY87" fmla="*/ 4186237 h 6858000"/>
              <a:gd name="connsiteX88" fmla="*/ 178038 w 4417162"/>
              <a:gd name="connsiteY88" fmla="*/ 4244975 h 6858000"/>
              <a:gd name="connsiteX89" fmla="*/ 167960 w 4417162"/>
              <a:gd name="connsiteY89" fmla="*/ 4297362 h 6858000"/>
              <a:gd name="connsiteX90" fmla="*/ 152844 w 4417162"/>
              <a:gd name="connsiteY90" fmla="*/ 4343400 h 6858000"/>
              <a:gd name="connsiteX91" fmla="*/ 134368 w 4417162"/>
              <a:gd name="connsiteY91" fmla="*/ 4386262 h 6858000"/>
              <a:gd name="connsiteX92" fmla="*/ 115893 w 4417162"/>
              <a:gd name="connsiteY92" fmla="*/ 4424362 h 6858000"/>
              <a:gd name="connsiteX93" fmla="*/ 75583 w 4417162"/>
              <a:gd name="connsiteY93" fmla="*/ 4498975 h 6858000"/>
              <a:gd name="connsiteX94" fmla="*/ 55427 w 4417162"/>
              <a:gd name="connsiteY94" fmla="*/ 4537075 h 6858000"/>
              <a:gd name="connsiteX95" fmla="*/ 38632 w 4417162"/>
              <a:gd name="connsiteY95" fmla="*/ 4579937 h 6858000"/>
              <a:gd name="connsiteX96" fmla="*/ 23515 w 4417162"/>
              <a:gd name="connsiteY96" fmla="*/ 4625975 h 6858000"/>
              <a:gd name="connsiteX97" fmla="*/ 11758 w 4417162"/>
              <a:gd name="connsiteY97" fmla="*/ 4678362 h 6858000"/>
              <a:gd name="connsiteX98" fmla="*/ 3359 w 4417162"/>
              <a:gd name="connsiteY98" fmla="*/ 4738687 h 6858000"/>
              <a:gd name="connsiteX99" fmla="*/ 0 w 4417162"/>
              <a:gd name="connsiteY99" fmla="*/ 4806950 h 6858000"/>
              <a:gd name="connsiteX100" fmla="*/ 3359 w 4417162"/>
              <a:gd name="connsiteY100" fmla="*/ 4875212 h 6858000"/>
              <a:gd name="connsiteX101" fmla="*/ 11758 w 4417162"/>
              <a:gd name="connsiteY101" fmla="*/ 4935537 h 6858000"/>
              <a:gd name="connsiteX102" fmla="*/ 23515 w 4417162"/>
              <a:gd name="connsiteY102" fmla="*/ 4987925 h 6858000"/>
              <a:gd name="connsiteX103" fmla="*/ 38632 w 4417162"/>
              <a:gd name="connsiteY103" fmla="*/ 5033962 h 6858000"/>
              <a:gd name="connsiteX104" fmla="*/ 55427 w 4417162"/>
              <a:gd name="connsiteY104" fmla="*/ 5075237 h 6858000"/>
              <a:gd name="connsiteX105" fmla="*/ 75583 w 4417162"/>
              <a:gd name="connsiteY105" fmla="*/ 5114925 h 6858000"/>
              <a:gd name="connsiteX106" fmla="*/ 95738 w 4417162"/>
              <a:gd name="connsiteY106" fmla="*/ 5149850 h 6858000"/>
              <a:gd name="connsiteX107" fmla="*/ 115893 w 4417162"/>
              <a:gd name="connsiteY107" fmla="*/ 5186362 h 6858000"/>
              <a:gd name="connsiteX108" fmla="*/ 134368 w 4417162"/>
              <a:gd name="connsiteY108" fmla="*/ 5226050 h 6858000"/>
              <a:gd name="connsiteX109" fmla="*/ 152844 w 4417162"/>
              <a:gd name="connsiteY109" fmla="*/ 5268912 h 6858000"/>
              <a:gd name="connsiteX110" fmla="*/ 167960 w 4417162"/>
              <a:gd name="connsiteY110" fmla="*/ 5313362 h 6858000"/>
              <a:gd name="connsiteX111" fmla="*/ 178038 w 4417162"/>
              <a:gd name="connsiteY111" fmla="*/ 5365750 h 6858000"/>
              <a:gd name="connsiteX112" fmla="*/ 188115 w 4417162"/>
              <a:gd name="connsiteY112" fmla="*/ 5426075 h 6858000"/>
              <a:gd name="connsiteX113" fmla="*/ 189795 w 4417162"/>
              <a:gd name="connsiteY113" fmla="*/ 5494337 h 6858000"/>
              <a:gd name="connsiteX114" fmla="*/ 188115 w 4417162"/>
              <a:gd name="connsiteY114" fmla="*/ 5562600 h 6858000"/>
              <a:gd name="connsiteX115" fmla="*/ 178038 w 4417162"/>
              <a:gd name="connsiteY115" fmla="*/ 5622925 h 6858000"/>
              <a:gd name="connsiteX116" fmla="*/ 167960 w 4417162"/>
              <a:gd name="connsiteY116" fmla="*/ 5675312 h 6858000"/>
              <a:gd name="connsiteX117" fmla="*/ 152844 w 4417162"/>
              <a:gd name="connsiteY117" fmla="*/ 5721350 h 6858000"/>
              <a:gd name="connsiteX118" fmla="*/ 134368 w 4417162"/>
              <a:gd name="connsiteY118" fmla="*/ 5762625 h 6858000"/>
              <a:gd name="connsiteX119" fmla="*/ 115893 w 4417162"/>
              <a:gd name="connsiteY119" fmla="*/ 5802312 h 6858000"/>
              <a:gd name="connsiteX120" fmla="*/ 95738 w 4417162"/>
              <a:gd name="connsiteY120" fmla="*/ 5840412 h 6858000"/>
              <a:gd name="connsiteX121" fmla="*/ 75583 w 4417162"/>
              <a:gd name="connsiteY121" fmla="*/ 5876925 h 6858000"/>
              <a:gd name="connsiteX122" fmla="*/ 55427 w 4417162"/>
              <a:gd name="connsiteY122" fmla="*/ 5915025 h 6858000"/>
              <a:gd name="connsiteX123" fmla="*/ 38632 w 4417162"/>
              <a:gd name="connsiteY123" fmla="*/ 5956300 h 6858000"/>
              <a:gd name="connsiteX124" fmla="*/ 23515 w 4417162"/>
              <a:gd name="connsiteY124" fmla="*/ 6003925 h 6858000"/>
              <a:gd name="connsiteX125" fmla="*/ 11758 w 4417162"/>
              <a:gd name="connsiteY125" fmla="*/ 6056312 h 6858000"/>
              <a:gd name="connsiteX126" fmla="*/ 3359 w 4417162"/>
              <a:gd name="connsiteY126" fmla="*/ 6113462 h 6858000"/>
              <a:gd name="connsiteX127" fmla="*/ 0 w 4417162"/>
              <a:gd name="connsiteY127" fmla="*/ 6183312 h 6858000"/>
              <a:gd name="connsiteX128" fmla="*/ 3359 w 4417162"/>
              <a:gd name="connsiteY128" fmla="*/ 6251575 h 6858000"/>
              <a:gd name="connsiteX129" fmla="*/ 11758 w 4417162"/>
              <a:gd name="connsiteY129" fmla="*/ 6311900 h 6858000"/>
              <a:gd name="connsiteX130" fmla="*/ 23515 w 4417162"/>
              <a:gd name="connsiteY130" fmla="*/ 6361112 h 6858000"/>
              <a:gd name="connsiteX131" fmla="*/ 38632 w 4417162"/>
              <a:gd name="connsiteY131" fmla="*/ 6407150 h 6858000"/>
              <a:gd name="connsiteX132" fmla="*/ 55427 w 4417162"/>
              <a:gd name="connsiteY132" fmla="*/ 6448425 h 6858000"/>
              <a:gd name="connsiteX133" fmla="*/ 73903 w 4417162"/>
              <a:gd name="connsiteY133" fmla="*/ 6488112 h 6858000"/>
              <a:gd name="connsiteX134" fmla="*/ 92379 w 4417162"/>
              <a:gd name="connsiteY134" fmla="*/ 6523037 h 6858000"/>
              <a:gd name="connsiteX135" fmla="*/ 112534 w 4417162"/>
              <a:gd name="connsiteY135" fmla="*/ 6561137 h 6858000"/>
              <a:gd name="connsiteX136" fmla="*/ 132689 w 4417162"/>
              <a:gd name="connsiteY136" fmla="*/ 6597650 h 6858000"/>
              <a:gd name="connsiteX137" fmla="*/ 149485 w 4417162"/>
              <a:gd name="connsiteY137" fmla="*/ 6640512 h 6858000"/>
              <a:gd name="connsiteX138" fmla="*/ 166281 w 4417162"/>
              <a:gd name="connsiteY138" fmla="*/ 6683375 h 6858000"/>
              <a:gd name="connsiteX139" fmla="*/ 176358 w 4417162"/>
              <a:gd name="connsiteY139" fmla="*/ 6735762 h 6858000"/>
              <a:gd name="connsiteX140" fmla="*/ 184756 w 4417162"/>
              <a:gd name="connsiteY140" fmla="*/ 6791325 h 6858000"/>
              <a:gd name="connsiteX141" fmla="*/ 189795 w 4417162"/>
              <a:gd name="connsiteY141" fmla="*/ 6858000 h 6858000"/>
              <a:gd name="connsiteX142" fmla="*/ 334173 w 4417162"/>
              <a:gd name="connsiteY142" fmla="*/ 6858000 h 6858000"/>
              <a:gd name="connsiteX143" fmla="*/ 334174 w 4417162"/>
              <a:gd name="connsiteY143" fmla="*/ 6858000 h 6858000"/>
              <a:gd name="connsiteX144" fmla="*/ 4417162 w 4417162"/>
              <a:gd name="connsiteY14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</a:cxnLst>
            <a:rect l="l" t="t" r="r" b="b"/>
            <a:pathLst>
              <a:path w="4417162" h="6858000">
                <a:moveTo>
                  <a:pt x="4417162" y="0"/>
                </a:moveTo>
                <a:lnTo>
                  <a:pt x="334174" y="0"/>
                </a:lnTo>
                <a:lnTo>
                  <a:pt x="334173" y="0"/>
                </a:lnTo>
                <a:lnTo>
                  <a:pt x="189795" y="0"/>
                </a:lnTo>
                <a:lnTo>
                  <a:pt x="184756" y="66675"/>
                </a:lnTo>
                <a:lnTo>
                  <a:pt x="176358" y="122237"/>
                </a:lnTo>
                <a:lnTo>
                  <a:pt x="166281" y="174625"/>
                </a:lnTo>
                <a:lnTo>
                  <a:pt x="149485" y="217487"/>
                </a:lnTo>
                <a:lnTo>
                  <a:pt x="132689" y="260350"/>
                </a:lnTo>
                <a:lnTo>
                  <a:pt x="112534" y="296862"/>
                </a:lnTo>
                <a:lnTo>
                  <a:pt x="92379" y="334962"/>
                </a:lnTo>
                <a:lnTo>
                  <a:pt x="73903" y="369887"/>
                </a:lnTo>
                <a:lnTo>
                  <a:pt x="55427" y="409575"/>
                </a:lnTo>
                <a:lnTo>
                  <a:pt x="38632" y="450850"/>
                </a:lnTo>
                <a:lnTo>
                  <a:pt x="23515" y="496887"/>
                </a:lnTo>
                <a:lnTo>
                  <a:pt x="11758" y="546100"/>
                </a:lnTo>
                <a:lnTo>
                  <a:pt x="3359" y="606425"/>
                </a:lnTo>
                <a:lnTo>
                  <a:pt x="0" y="673100"/>
                </a:lnTo>
                <a:lnTo>
                  <a:pt x="3359" y="744537"/>
                </a:lnTo>
                <a:lnTo>
                  <a:pt x="11758" y="801687"/>
                </a:lnTo>
                <a:lnTo>
                  <a:pt x="23515" y="854075"/>
                </a:lnTo>
                <a:lnTo>
                  <a:pt x="38632" y="901700"/>
                </a:lnTo>
                <a:lnTo>
                  <a:pt x="55427" y="942975"/>
                </a:lnTo>
                <a:lnTo>
                  <a:pt x="75583" y="981075"/>
                </a:lnTo>
                <a:lnTo>
                  <a:pt x="95738" y="1017587"/>
                </a:lnTo>
                <a:lnTo>
                  <a:pt x="115893" y="1055687"/>
                </a:lnTo>
                <a:lnTo>
                  <a:pt x="134368" y="1095375"/>
                </a:lnTo>
                <a:lnTo>
                  <a:pt x="152844" y="1136650"/>
                </a:lnTo>
                <a:lnTo>
                  <a:pt x="167960" y="1182687"/>
                </a:lnTo>
                <a:lnTo>
                  <a:pt x="178038" y="1235075"/>
                </a:lnTo>
                <a:lnTo>
                  <a:pt x="188115" y="1295400"/>
                </a:lnTo>
                <a:lnTo>
                  <a:pt x="189795" y="1363662"/>
                </a:lnTo>
                <a:lnTo>
                  <a:pt x="188115" y="1431925"/>
                </a:lnTo>
                <a:lnTo>
                  <a:pt x="178038" y="1492250"/>
                </a:lnTo>
                <a:lnTo>
                  <a:pt x="167960" y="1544637"/>
                </a:lnTo>
                <a:lnTo>
                  <a:pt x="152844" y="1589087"/>
                </a:lnTo>
                <a:lnTo>
                  <a:pt x="134368" y="1631950"/>
                </a:lnTo>
                <a:lnTo>
                  <a:pt x="115893" y="1671637"/>
                </a:lnTo>
                <a:lnTo>
                  <a:pt x="95738" y="1708150"/>
                </a:lnTo>
                <a:lnTo>
                  <a:pt x="75583" y="1743075"/>
                </a:lnTo>
                <a:lnTo>
                  <a:pt x="55427" y="1782762"/>
                </a:lnTo>
                <a:lnTo>
                  <a:pt x="38632" y="1824037"/>
                </a:lnTo>
                <a:lnTo>
                  <a:pt x="23515" y="1870075"/>
                </a:lnTo>
                <a:lnTo>
                  <a:pt x="11758" y="1922462"/>
                </a:lnTo>
                <a:lnTo>
                  <a:pt x="3359" y="1982787"/>
                </a:lnTo>
                <a:lnTo>
                  <a:pt x="0" y="2051050"/>
                </a:lnTo>
                <a:lnTo>
                  <a:pt x="3359" y="2119312"/>
                </a:lnTo>
                <a:lnTo>
                  <a:pt x="11758" y="2179637"/>
                </a:lnTo>
                <a:lnTo>
                  <a:pt x="23515" y="2232025"/>
                </a:lnTo>
                <a:lnTo>
                  <a:pt x="38632" y="2278062"/>
                </a:lnTo>
                <a:lnTo>
                  <a:pt x="55427" y="2319337"/>
                </a:lnTo>
                <a:lnTo>
                  <a:pt x="75583" y="2359025"/>
                </a:lnTo>
                <a:lnTo>
                  <a:pt x="95738" y="2395537"/>
                </a:lnTo>
                <a:lnTo>
                  <a:pt x="115893" y="2433637"/>
                </a:lnTo>
                <a:lnTo>
                  <a:pt x="134368" y="2471737"/>
                </a:lnTo>
                <a:lnTo>
                  <a:pt x="152844" y="2513012"/>
                </a:lnTo>
                <a:lnTo>
                  <a:pt x="167960" y="2560637"/>
                </a:lnTo>
                <a:lnTo>
                  <a:pt x="178038" y="2613025"/>
                </a:lnTo>
                <a:lnTo>
                  <a:pt x="188115" y="2671762"/>
                </a:lnTo>
                <a:lnTo>
                  <a:pt x="189795" y="2741612"/>
                </a:lnTo>
                <a:lnTo>
                  <a:pt x="188115" y="2809875"/>
                </a:lnTo>
                <a:lnTo>
                  <a:pt x="178038" y="2868612"/>
                </a:lnTo>
                <a:lnTo>
                  <a:pt x="167960" y="2922587"/>
                </a:lnTo>
                <a:lnTo>
                  <a:pt x="152844" y="2967037"/>
                </a:lnTo>
                <a:lnTo>
                  <a:pt x="134368" y="3009900"/>
                </a:lnTo>
                <a:lnTo>
                  <a:pt x="115893" y="3046412"/>
                </a:lnTo>
                <a:lnTo>
                  <a:pt x="95738" y="3084512"/>
                </a:lnTo>
                <a:lnTo>
                  <a:pt x="75583" y="3121025"/>
                </a:lnTo>
                <a:lnTo>
                  <a:pt x="55427" y="3160712"/>
                </a:lnTo>
                <a:lnTo>
                  <a:pt x="38632" y="3201987"/>
                </a:lnTo>
                <a:lnTo>
                  <a:pt x="23515" y="3248025"/>
                </a:lnTo>
                <a:lnTo>
                  <a:pt x="11758" y="3300412"/>
                </a:lnTo>
                <a:lnTo>
                  <a:pt x="3359" y="3360737"/>
                </a:lnTo>
                <a:lnTo>
                  <a:pt x="0" y="3427412"/>
                </a:lnTo>
                <a:lnTo>
                  <a:pt x="3359" y="3497262"/>
                </a:lnTo>
                <a:lnTo>
                  <a:pt x="11758" y="3557587"/>
                </a:lnTo>
                <a:lnTo>
                  <a:pt x="23515" y="3609975"/>
                </a:lnTo>
                <a:lnTo>
                  <a:pt x="38632" y="3656012"/>
                </a:lnTo>
                <a:lnTo>
                  <a:pt x="55427" y="3697287"/>
                </a:lnTo>
                <a:lnTo>
                  <a:pt x="75583" y="3736975"/>
                </a:lnTo>
                <a:lnTo>
                  <a:pt x="115893" y="3811587"/>
                </a:lnTo>
                <a:lnTo>
                  <a:pt x="134368" y="3848100"/>
                </a:lnTo>
                <a:lnTo>
                  <a:pt x="152844" y="3890962"/>
                </a:lnTo>
                <a:lnTo>
                  <a:pt x="167960" y="3935412"/>
                </a:lnTo>
                <a:lnTo>
                  <a:pt x="178038" y="3987800"/>
                </a:lnTo>
                <a:lnTo>
                  <a:pt x="188115" y="4048125"/>
                </a:lnTo>
                <a:lnTo>
                  <a:pt x="189795" y="4116387"/>
                </a:lnTo>
                <a:lnTo>
                  <a:pt x="188115" y="4186237"/>
                </a:lnTo>
                <a:lnTo>
                  <a:pt x="178038" y="4244975"/>
                </a:lnTo>
                <a:lnTo>
                  <a:pt x="167960" y="4297362"/>
                </a:lnTo>
                <a:lnTo>
                  <a:pt x="152844" y="4343400"/>
                </a:lnTo>
                <a:lnTo>
                  <a:pt x="134368" y="4386262"/>
                </a:lnTo>
                <a:lnTo>
                  <a:pt x="115893" y="4424362"/>
                </a:lnTo>
                <a:lnTo>
                  <a:pt x="75583" y="4498975"/>
                </a:lnTo>
                <a:lnTo>
                  <a:pt x="55427" y="4537075"/>
                </a:lnTo>
                <a:lnTo>
                  <a:pt x="38632" y="4579937"/>
                </a:lnTo>
                <a:lnTo>
                  <a:pt x="23515" y="4625975"/>
                </a:lnTo>
                <a:lnTo>
                  <a:pt x="11758" y="4678362"/>
                </a:lnTo>
                <a:lnTo>
                  <a:pt x="3359" y="4738687"/>
                </a:lnTo>
                <a:lnTo>
                  <a:pt x="0" y="4806950"/>
                </a:lnTo>
                <a:lnTo>
                  <a:pt x="3359" y="4875212"/>
                </a:lnTo>
                <a:lnTo>
                  <a:pt x="11758" y="4935537"/>
                </a:lnTo>
                <a:lnTo>
                  <a:pt x="23515" y="4987925"/>
                </a:lnTo>
                <a:lnTo>
                  <a:pt x="38632" y="5033962"/>
                </a:lnTo>
                <a:lnTo>
                  <a:pt x="55427" y="5075237"/>
                </a:lnTo>
                <a:lnTo>
                  <a:pt x="75583" y="5114925"/>
                </a:lnTo>
                <a:lnTo>
                  <a:pt x="95738" y="5149850"/>
                </a:lnTo>
                <a:lnTo>
                  <a:pt x="115893" y="5186362"/>
                </a:lnTo>
                <a:lnTo>
                  <a:pt x="134368" y="5226050"/>
                </a:lnTo>
                <a:lnTo>
                  <a:pt x="152844" y="5268912"/>
                </a:lnTo>
                <a:lnTo>
                  <a:pt x="167960" y="5313362"/>
                </a:lnTo>
                <a:lnTo>
                  <a:pt x="178038" y="5365750"/>
                </a:lnTo>
                <a:lnTo>
                  <a:pt x="188115" y="5426075"/>
                </a:lnTo>
                <a:lnTo>
                  <a:pt x="189795" y="5494337"/>
                </a:lnTo>
                <a:lnTo>
                  <a:pt x="188115" y="5562600"/>
                </a:lnTo>
                <a:lnTo>
                  <a:pt x="178038" y="5622925"/>
                </a:lnTo>
                <a:lnTo>
                  <a:pt x="167960" y="5675312"/>
                </a:lnTo>
                <a:lnTo>
                  <a:pt x="152844" y="5721350"/>
                </a:lnTo>
                <a:lnTo>
                  <a:pt x="134368" y="5762625"/>
                </a:lnTo>
                <a:lnTo>
                  <a:pt x="115893" y="5802312"/>
                </a:lnTo>
                <a:lnTo>
                  <a:pt x="95738" y="5840412"/>
                </a:lnTo>
                <a:lnTo>
                  <a:pt x="75583" y="5876925"/>
                </a:lnTo>
                <a:lnTo>
                  <a:pt x="55427" y="5915025"/>
                </a:lnTo>
                <a:lnTo>
                  <a:pt x="38632" y="5956300"/>
                </a:lnTo>
                <a:lnTo>
                  <a:pt x="23515" y="6003925"/>
                </a:lnTo>
                <a:lnTo>
                  <a:pt x="11758" y="6056312"/>
                </a:lnTo>
                <a:lnTo>
                  <a:pt x="3359" y="6113462"/>
                </a:lnTo>
                <a:lnTo>
                  <a:pt x="0" y="6183312"/>
                </a:lnTo>
                <a:lnTo>
                  <a:pt x="3359" y="6251575"/>
                </a:lnTo>
                <a:lnTo>
                  <a:pt x="11758" y="6311900"/>
                </a:lnTo>
                <a:lnTo>
                  <a:pt x="23515" y="6361112"/>
                </a:lnTo>
                <a:lnTo>
                  <a:pt x="38632" y="6407150"/>
                </a:lnTo>
                <a:lnTo>
                  <a:pt x="55427" y="6448425"/>
                </a:lnTo>
                <a:lnTo>
                  <a:pt x="73903" y="6488112"/>
                </a:lnTo>
                <a:lnTo>
                  <a:pt x="92379" y="6523037"/>
                </a:lnTo>
                <a:lnTo>
                  <a:pt x="112534" y="6561137"/>
                </a:lnTo>
                <a:lnTo>
                  <a:pt x="132689" y="6597650"/>
                </a:lnTo>
                <a:lnTo>
                  <a:pt x="149485" y="6640512"/>
                </a:lnTo>
                <a:lnTo>
                  <a:pt x="166281" y="6683375"/>
                </a:lnTo>
                <a:lnTo>
                  <a:pt x="176358" y="6735762"/>
                </a:lnTo>
                <a:lnTo>
                  <a:pt x="184756" y="6791325"/>
                </a:lnTo>
                <a:lnTo>
                  <a:pt x="189795" y="6858000"/>
                </a:lnTo>
                <a:lnTo>
                  <a:pt x="334173" y="6858000"/>
                </a:lnTo>
                <a:lnTo>
                  <a:pt x="334174" y="6858000"/>
                </a:lnTo>
                <a:lnTo>
                  <a:pt x="4417162" y="6858000"/>
                </a:lnTo>
                <a:close/>
              </a:path>
            </a:pathLst>
          </a:custGeom>
          <a:solidFill>
            <a:schemeClr val="accent1">
              <a:lumMod val="50000"/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1" y="723406"/>
            <a:ext cx="3234018" cy="3826728"/>
          </a:xfrm>
        </p:spPr>
        <p:txBody>
          <a:bodyPr anchor="b">
            <a:normAutofit/>
          </a:bodyPr>
          <a:lstStyle/>
          <a:p>
            <a:r>
              <a:rPr lang="en-US" sz="4500" b="1" dirty="0"/>
              <a:t>Atmospheric Chemistry: Gas Phase Chemistry of the Troposphe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8454" y="4778734"/>
            <a:ext cx="3220917" cy="1452160"/>
          </a:xfrm>
        </p:spPr>
        <p:txBody>
          <a:bodyPr anchor="t">
            <a:normAutofit/>
          </a:bodyPr>
          <a:lstStyle/>
          <a:p>
            <a:r>
              <a:rPr lang="en-US" sz="2000" b="1" dirty="0">
                <a:solidFill>
                  <a:schemeClr val="tx1">
                    <a:alpha val="60000"/>
                  </a:schemeClr>
                </a:solidFill>
              </a:rPr>
              <a:t>ATM 505</a:t>
            </a:r>
          </a:p>
          <a:p>
            <a:r>
              <a:rPr lang="en-US" sz="2000" b="1" dirty="0">
                <a:solidFill>
                  <a:schemeClr val="tx1">
                    <a:alpha val="60000"/>
                  </a:schemeClr>
                </a:solidFill>
              </a:rPr>
              <a:t>Spring 2023</a:t>
            </a:r>
          </a:p>
          <a:p>
            <a:r>
              <a:rPr lang="en-US" sz="2000" b="1" dirty="0">
                <a:solidFill>
                  <a:schemeClr val="tx1">
                    <a:alpha val="60000"/>
                  </a:schemeClr>
                </a:solidFill>
              </a:rPr>
              <a:t>Jie Zhang Lecture 2</a:t>
            </a:r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F16D6BAA-FA01-3B12-648E-A22FA4A312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6251" y="735018"/>
            <a:ext cx="6631341" cy="5387964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A8584A-43D5-4111-A247-A520BCF3DF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632094D8-CA5D-43B9-8028-81F7D10FD55E}" type="slidenum">
              <a:rPr lang="en-US">
                <a:solidFill>
                  <a:srgbClr val="000000">
                    <a:alpha val="60000"/>
                  </a:srgbClr>
                </a:solidFill>
              </a:rPr>
              <a:pPr>
                <a:spcAft>
                  <a:spcPts val="600"/>
                </a:spcAft>
              </a:pPr>
              <a:t>1</a:t>
            </a:fld>
            <a:endParaRPr lang="en-US">
              <a:solidFill>
                <a:srgbClr val="000000">
                  <a:alpha val="6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7876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6710" y="844394"/>
            <a:ext cx="8248453" cy="585216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+mn-lt"/>
              </a:rPr>
              <a:t>What happens to these emission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9930" y="1690689"/>
            <a:ext cx="9882014" cy="4486274"/>
          </a:xfrm>
        </p:spPr>
        <p:txBody>
          <a:bodyPr>
            <a:normAutofit/>
          </a:bodyPr>
          <a:lstStyle/>
          <a:p>
            <a:r>
              <a:rPr lang="en-US" dirty="0"/>
              <a:t>Left to its own devices, the atmosphere can cleanse itself (by breaking down gases into simpler and safer forms)</a:t>
            </a:r>
          </a:p>
          <a:p>
            <a:r>
              <a:rPr lang="en-US" dirty="0"/>
              <a:t>If continually challenged by air pollution, the atmosphere becomes polluted and air quality (and human health) suffers</a:t>
            </a:r>
          </a:p>
          <a:p>
            <a:r>
              <a:rPr lang="en-US" b="1" dirty="0"/>
              <a:t>A lot of focus is aimed toward secondary </a:t>
            </a:r>
            <a:r>
              <a:rPr lang="en-US" b="1" dirty="0">
                <a:solidFill>
                  <a:srgbClr val="FF0000"/>
                </a:solidFill>
              </a:rPr>
              <a:t>ozone</a:t>
            </a:r>
            <a:r>
              <a:rPr lang="en-US" b="1" dirty="0"/>
              <a:t> (and </a:t>
            </a:r>
            <a:r>
              <a:rPr lang="en-US" b="1" dirty="0">
                <a:solidFill>
                  <a:srgbClr val="7030A0"/>
                </a:solidFill>
              </a:rPr>
              <a:t>particulate matter</a:t>
            </a:r>
            <a:r>
              <a:rPr lang="en-US" b="1" dirty="0"/>
              <a:t>) produced as a result of air pollution emi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47880FD-C0E8-4308-9B02-970C34FF40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10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0CECDB4-FEB1-67E6-E046-E0F8C4DA975D}"/>
              </a:ext>
            </a:extLst>
          </p:cNvPr>
          <p:cNvSpPr/>
          <p:nvPr/>
        </p:nvSpPr>
        <p:spPr>
          <a:xfrm>
            <a:off x="0" y="0"/>
            <a:ext cx="12192000" cy="585216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  <a:latin typeface="+mn-lt"/>
              </a:rPr>
              <a:t>Reactive Gases Emission</a:t>
            </a:r>
            <a:endParaRPr lang="en-US" sz="3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8047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2168" y="859536"/>
            <a:ext cx="10515600" cy="987235"/>
          </a:xfrm>
        </p:spPr>
        <p:txBody>
          <a:bodyPr>
            <a:no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+mn-lt"/>
              </a:rPr>
              <a:t>Regimes (or States) of Atmospheric Chemistry are determined by the magnitude of reactive gas emissions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50416" y="2221675"/>
            <a:ext cx="8855456" cy="3904805"/>
          </a:xfrm>
        </p:spPr>
        <p:txBody>
          <a:bodyPr>
            <a:normAutofit lnSpcReduction="10000"/>
          </a:bodyPr>
          <a:lstStyle/>
          <a:p>
            <a:r>
              <a:rPr lang="en-US" sz="2600" dirty="0"/>
              <a:t>Low emissions regime → Background or Remote Atmosphere (example: remote oceanic locations)</a:t>
            </a:r>
          </a:p>
          <a:p>
            <a:pPr lvl="1"/>
            <a:r>
              <a:rPr lang="en-US" sz="2600" dirty="0"/>
              <a:t>Very Low </a:t>
            </a:r>
          </a:p>
          <a:p>
            <a:pPr lvl="1"/>
            <a:r>
              <a:rPr lang="en-US" sz="2600" dirty="0"/>
              <a:t>Low to Moderate</a:t>
            </a:r>
          </a:p>
          <a:p>
            <a:pPr lvl="1"/>
            <a:endParaRPr lang="en-US" sz="2600" dirty="0"/>
          </a:p>
          <a:p>
            <a:r>
              <a:rPr lang="en-US" sz="2600" dirty="0"/>
              <a:t>High emissions regime → Polluted Atmosphere (</a:t>
            </a:r>
            <a:r>
              <a:rPr lang="en-US" sz="2600" b="1" dirty="0">
                <a:solidFill>
                  <a:srgbClr val="FF0000"/>
                </a:solidFill>
              </a:rPr>
              <a:t>Question: where they are mainly located now?</a:t>
            </a:r>
            <a:r>
              <a:rPr lang="en-US" sz="2600" dirty="0"/>
              <a:t>)</a:t>
            </a:r>
          </a:p>
          <a:p>
            <a:endParaRPr lang="en-US" sz="2600" dirty="0"/>
          </a:p>
          <a:p>
            <a:r>
              <a:rPr lang="en-US" sz="2600" dirty="0">
                <a:solidFill>
                  <a:srgbClr val="0070C0"/>
                </a:solidFill>
              </a:rPr>
              <a:t>We will try to develop each of these regimes a bit - focusing on the role of NO</a:t>
            </a:r>
            <a:r>
              <a:rPr lang="en-US" sz="2600" baseline="-25000" dirty="0">
                <a:solidFill>
                  <a:srgbClr val="0070C0"/>
                </a:solidFill>
              </a:rPr>
              <a:t>x</a:t>
            </a:r>
            <a:r>
              <a:rPr lang="en-US" sz="2600" dirty="0">
                <a:solidFill>
                  <a:srgbClr val="0070C0"/>
                </a:solidFill>
              </a:rPr>
              <a:t> (= NO + NO</a:t>
            </a:r>
            <a:r>
              <a:rPr lang="en-US" sz="2600" baseline="-25000" dirty="0">
                <a:solidFill>
                  <a:srgbClr val="0070C0"/>
                </a:solidFill>
              </a:rPr>
              <a:t>2</a:t>
            </a:r>
            <a:r>
              <a:rPr lang="en-US" sz="2600" dirty="0">
                <a:solidFill>
                  <a:srgbClr val="0070C0"/>
                </a:solidFill>
              </a:rPr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AE77F1-90E7-43CE-A29B-1BC56D60B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11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6FAACF8-B401-087D-B2D1-C0D742FD8693}"/>
              </a:ext>
            </a:extLst>
          </p:cNvPr>
          <p:cNvSpPr/>
          <p:nvPr/>
        </p:nvSpPr>
        <p:spPr>
          <a:xfrm>
            <a:off x="0" y="0"/>
            <a:ext cx="12192000" cy="585216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  <a:latin typeface="+mn-lt"/>
              </a:rPr>
              <a:t>Reactive Gases Emission Regimes</a:t>
            </a:r>
            <a:endParaRPr lang="en-US" sz="3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0223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7ED16B-72F6-0672-3921-35C4D2E04F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1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395596F-4B37-9761-3215-33BBA81B3F06}"/>
              </a:ext>
            </a:extLst>
          </p:cNvPr>
          <p:cNvSpPr txBox="1"/>
          <p:nvPr/>
        </p:nvSpPr>
        <p:spPr>
          <a:xfrm>
            <a:off x="684847" y="6327703"/>
            <a:ext cx="1037958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/>
              <a:t>High emissions regime examples: most urban locations, esp. Asia, Africa, middle east, etc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EE63CDD-C9E3-1907-52D7-A5906EA2465B}"/>
              </a:ext>
            </a:extLst>
          </p:cNvPr>
          <p:cNvSpPr/>
          <p:nvPr/>
        </p:nvSpPr>
        <p:spPr>
          <a:xfrm>
            <a:off x="0" y="0"/>
            <a:ext cx="12192000" cy="585216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  <a:latin typeface="+mn-lt"/>
              </a:rPr>
              <a:t>Reactive Gases Emission Regimes</a:t>
            </a:r>
            <a:endParaRPr lang="en-US" sz="3600" dirty="0">
              <a:solidFill>
                <a:schemeClr val="tx1"/>
              </a:solidFill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5D0E381B-E12B-C069-087C-8EE1142BE490}"/>
              </a:ext>
            </a:extLst>
          </p:cNvPr>
          <p:cNvGrpSpPr/>
          <p:nvPr/>
        </p:nvGrpSpPr>
        <p:grpSpPr>
          <a:xfrm>
            <a:off x="742950" y="799814"/>
            <a:ext cx="10610850" cy="4829175"/>
            <a:chOff x="790575" y="667498"/>
            <a:chExt cx="10610850" cy="482917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5398671-729B-45FC-38FF-8610FDECD2B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90575" y="667498"/>
              <a:ext cx="10610850" cy="482917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F4FE626B-1FB0-33C6-23BD-6303D8DCDE3F}"/>
                </a:ext>
              </a:extLst>
            </p:cNvPr>
            <p:cNvSpPr/>
            <p:nvPr/>
          </p:nvSpPr>
          <p:spPr>
            <a:xfrm>
              <a:off x="6611112" y="1792224"/>
              <a:ext cx="822960" cy="74980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B165EE72-B07F-FDF2-9394-6214D6089558}"/>
                </a:ext>
              </a:extLst>
            </p:cNvPr>
            <p:cNvSpPr/>
            <p:nvPr/>
          </p:nvSpPr>
          <p:spPr>
            <a:xfrm>
              <a:off x="7498080" y="2029968"/>
              <a:ext cx="758952" cy="65532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32CFAEC0-AE61-32F1-4D90-0C9E855B295E}"/>
                </a:ext>
              </a:extLst>
            </p:cNvPr>
            <p:cNvSpPr/>
            <p:nvPr/>
          </p:nvSpPr>
          <p:spPr>
            <a:xfrm>
              <a:off x="8522208" y="1702308"/>
              <a:ext cx="758952" cy="74980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CAB1CAA1-7851-537E-E312-E528255C980C}"/>
                </a:ext>
              </a:extLst>
            </p:cNvPr>
            <p:cNvSpPr/>
            <p:nvPr/>
          </p:nvSpPr>
          <p:spPr>
            <a:xfrm>
              <a:off x="5599176" y="1361327"/>
              <a:ext cx="496824" cy="45567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73B51598-2F3E-C7F7-F4A5-C6DAD075A97B}"/>
                </a:ext>
              </a:extLst>
            </p:cNvPr>
            <p:cNvSpPr/>
            <p:nvPr/>
          </p:nvSpPr>
          <p:spPr>
            <a:xfrm>
              <a:off x="3300984" y="1711452"/>
              <a:ext cx="496824" cy="45567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15E83231-A442-6128-C0DE-A4A0CB9DF183}"/>
                </a:ext>
              </a:extLst>
            </p:cNvPr>
            <p:cNvSpPr/>
            <p:nvPr/>
          </p:nvSpPr>
          <p:spPr>
            <a:xfrm>
              <a:off x="5922264" y="3082085"/>
              <a:ext cx="899160" cy="84070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CB2C11D0-B7AE-EEFA-B933-EA93ADE7EB2E}"/>
              </a:ext>
            </a:extLst>
          </p:cNvPr>
          <p:cNvSpPr txBox="1"/>
          <p:nvPr/>
        </p:nvSpPr>
        <p:spPr>
          <a:xfrm>
            <a:off x="610171" y="5701881"/>
            <a:ext cx="1074362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hlinkClick r:id="rId3"/>
              </a:rPr>
              <a:t>https://giovanni.gsfc.nasa.gov/giovanni/</a:t>
            </a:r>
            <a:r>
              <a:rPr lang="en-US" dirty="0"/>
              <a:t>, </a:t>
            </a:r>
          </a:p>
          <a:p>
            <a:pPr algn="ctr"/>
            <a:r>
              <a:rPr lang="en-US" dirty="0"/>
              <a:t>June-Aug. 2019 OMI Satellite column concentration (</a:t>
            </a:r>
            <a:r>
              <a:rPr lang="en-US" b="1" dirty="0">
                <a:solidFill>
                  <a:srgbClr val="FF0000"/>
                </a:solidFill>
              </a:rPr>
              <a:t>molecules/cm</a:t>
            </a:r>
            <a:r>
              <a:rPr lang="en-US" b="1" baseline="30000" dirty="0">
                <a:solidFill>
                  <a:srgbClr val="FF0000"/>
                </a:solidFill>
              </a:rPr>
              <a:t>2</a:t>
            </a:r>
            <a:r>
              <a:rPr lang="en-US" dirty="0"/>
              <a:t>)  (</a:t>
            </a:r>
            <a:r>
              <a:rPr lang="en-US" b="1" dirty="0">
                <a:solidFill>
                  <a:srgbClr val="FF0000"/>
                </a:solidFill>
              </a:rPr>
              <a:t>vs. mixing ratio?</a:t>
            </a:r>
            <a:r>
              <a:rPr lang="en-US" dirty="0"/>
              <a:t>)</a:t>
            </a:r>
          </a:p>
        </p:txBody>
      </p:sp>
      <p:sp>
        <p:nvSpPr>
          <p:cNvPr id="2" name="Star: 5 Points 1">
            <a:extLst>
              <a:ext uri="{FF2B5EF4-FFF2-40B4-BE49-F238E27FC236}">
                <a16:creationId xmlns:a16="http://schemas.microsoft.com/office/drawing/2014/main" id="{91CB8AA2-867C-228F-16CA-D997A93B3839}"/>
              </a:ext>
            </a:extLst>
          </p:cNvPr>
          <p:cNvSpPr/>
          <p:nvPr/>
        </p:nvSpPr>
        <p:spPr>
          <a:xfrm>
            <a:off x="11603736" y="0"/>
            <a:ext cx="588264" cy="502920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136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1394460" y="1284087"/>
            <a:ext cx="9103360" cy="4770511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en-US" sz="2600" dirty="0">
                <a:solidFill>
                  <a:srgbClr val="FF0000"/>
                </a:solidFill>
              </a:rPr>
              <a:t>OH </a:t>
            </a:r>
            <a:r>
              <a:rPr lang="en-US" sz="2600" dirty="0"/>
              <a:t>is the primary oxidizing species, and the ubiquitous and primary source of OH is from O</a:t>
            </a:r>
            <a:r>
              <a:rPr lang="en-US" sz="2600" baseline="-25000" dirty="0"/>
              <a:t>3</a:t>
            </a:r>
            <a:r>
              <a:rPr lang="en-US" sz="2600" dirty="0"/>
              <a:t> photolysis</a:t>
            </a:r>
          </a:p>
          <a:p>
            <a:pPr eaLnBrk="1" hangingPunct="1">
              <a:buFontTx/>
              <a:buNone/>
            </a:pPr>
            <a:r>
              <a:rPr lang="en-US" sz="2600" dirty="0"/>
              <a:t>		O</a:t>
            </a:r>
            <a:r>
              <a:rPr lang="en-US" sz="2600" baseline="-25000" dirty="0"/>
              <a:t>3</a:t>
            </a:r>
            <a:r>
              <a:rPr lang="en-US" sz="2600" dirty="0"/>
              <a:t> + </a:t>
            </a:r>
            <a:r>
              <a:rPr lang="en-US" sz="2600" dirty="0">
                <a:solidFill>
                  <a:srgbClr val="0070C0"/>
                </a:solidFill>
              </a:rPr>
              <a:t>h</a:t>
            </a:r>
            <a:r>
              <a:rPr lang="el-GR" sz="2600" dirty="0">
                <a:solidFill>
                  <a:srgbClr val="0070C0"/>
                </a:solidFill>
              </a:rPr>
              <a:t>ν</a:t>
            </a:r>
            <a:r>
              <a:rPr lang="en-US" sz="2600" dirty="0">
                <a:solidFill>
                  <a:srgbClr val="0070C0"/>
                </a:solidFill>
              </a:rPr>
              <a:t> </a:t>
            </a:r>
            <a:r>
              <a:rPr lang="en-US" sz="2600" dirty="0">
                <a:cs typeface="Arial" charset="0"/>
              </a:rPr>
              <a:t>→ O(</a:t>
            </a:r>
            <a:r>
              <a:rPr lang="en-US" sz="2600" baseline="30000" dirty="0">
                <a:cs typeface="Arial" charset="0"/>
              </a:rPr>
              <a:t>1</a:t>
            </a:r>
            <a:r>
              <a:rPr lang="en-US" sz="2600" dirty="0">
                <a:cs typeface="Arial" charset="0"/>
              </a:rPr>
              <a:t>D) + O</a:t>
            </a:r>
            <a:r>
              <a:rPr lang="en-US" sz="2600" baseline="-25000" dirty="0">
                <a:cs typeface="Arial" charset="0"/>
              </a:rPr>
              <a:t>2</a:t>
            </a:r>
            <a:r>
              <a:rPr lang="en-US" sz="2600" dirty="0">
                <a:cs typeface="Arial" charset="0"/>
              </a:rPr>
              <a:t> followed by</a:t>
            </a:r>
          </a:p>
          <a:p>
            <a:pPr eaLnBrk="1" hangingPunct="1">
              <a:buFontTx/>
              <a:buNone/>
            </a:pPr>
            <a:r>
              <a:rPr lang="en-US" sz="2600" dirty="0">
                <a:cs typeface="Arial" charset="0"/>
              </a:rPr>
              <a:t>		O(</a:t>
            </a:r>
            <a:r>
              <a:rPr lang="en-US" sz="2600" baseline="30000" dirty="0">
                <a:cs typeface="Arial" charset="0"/>
              </a:rPr>
              <a:t>1</a:t>
            </a:r>
            <a:r>
              <a:rPr lang="en-US" sz="2600" dirty="0">
                <a:cs typeface="Arial" charset="0"/>
              </a:rPr>
              <a:t>D) + H</a:t>
            </a:r>
            <a:r>
              <a:rPr lang="en-US" sz="2600" baseline="-25000" dirty="0">
                <a:cs typeface="Arial" charset="0"/>
              </a:rPr>
              <a:t>2</a:t>
            </a:r>
            <a:r>
              <a:rPr lang="en-US" sz="2600" dirty="0">
                <a:cs typeface="Arial" charset="0"/>
              </a:rPr>
              <a:t>O → 2 </a:t>
            </a:r>
            <a:r>
              <a:rPr lang="en-US" sz="2600" dirty="0">
                <a:solidFill>
                  <a:srgbClr val="FF0000"/>
                </a:solidFill>
                <a:cs typeface="Arial" charset="0"/>
              </a:rPr>
              <a:t>OH</a:t>
            </a:r>
          </a:p>
          <a:p>
            <a:pPr eaLnBrk="1" hangingPunct="1">
              <a:buFontTx/>
              <a:buNone/>
            </a:pPr>
            <a:endParaRPr lang="en-US" sz="2600" dirty="0">
              <a:solidFill>
                <a:srgbClr val="FF0000"/>
              </a:solidFill>
              <a:cs typeface="Arial" charset="0"/>
            </a:endParaRPr>
          </a:p>
          <a:p>
            <a:pPr eaLnBrk="1" hangingPunct="1"/>
            <a:r>
              <a:rPr lang="en-US" sz="2600" dirty="0">
                <a:cs typeface="Arial" charset="0"/>
              </a:rPr>
              <a:t>For background conditions: </a:t>
            </a:r>
          </a:p>
          <a:p>
            <a:pPr eaLnBrk="1" hangingPunct="1">
              <a:buFontTx/>
              <a:buNone/>
            </a:pPr>
            <a:r>
              <a:rPr lang="en-US" sz="2600" dirty="0">
                <a:cs typeface="Arial" charset="0"/>
              </a:rPr>
              <a:t>		~ 41% of OH reacts with CO (normally 50-200 ppb; source: fuel combustion, open fires, VOC oxidation)</a:t>
            </a:r>
          </a:p>
          <a:p>
            <a:pPr eaLnBrk="1" hangingPunct="1">
              <a:buFontTx/>
              <a:buNone/>
            </a:pPr>
            <a:r>
              <a:rPr lang="en-US" sz="2600" dirty="0">
                <a:cs typeface="Arial" charset="0"/>
              </a:rPr>
              <a:t>		~ 14% of OH reacts with CH</a:t>
            </a:r>
            <a:r>
              <a:rPr lang="en-US" sz="2600" baseline="-25000" dirty="0">
                <a:cs typeface="Arial" charset="0"/>
              </a:rPr>
              <a:t>4</a:t>
            </a:r>
            <a:r>
              <a:rPr lang="en-US" sz="2600" dirty="0">
                <a:cs typeface="Arial" charset="0"/>
              </a:rPr>
              <a:t> (1700-1900 ppb; source: wetlands, oil/gas production, landfills, </a:t>
            </a:r>
            <a:r>
              <a:rPr lang="en-US" sz="2600" dirty="0" err="1">
                <a:cs typeface="Arial" charset="0"/>
              </a:rPr>
              <a:t>etc</a:t>
            </a:r>
            <a:r>
              <a:rPr lang="en-US" sz="2600" dirty="0">
                <a:cs typeface="Arial" charset="0"/>
              </a:rPr>
              <a:t>, will be discuss later)</a:t>
            </a:r>
          </a:p>
          <a:p>
            <a:pPr eaLnBrk="1" hangingPunct="1">
              <a:buFontTx/>
              <a:buNone/>
            </a:pPr>
            <a:endParaRPr lang="en-US" sz="2600" dirty="0">
              <a:cs typeface="Arial" charset="0"/>
            </a:endParaRPr>
          </a:p>
          <a:p>
            <a:r>
              <a:rPr lang="en-US" sz="2600" dirty="0">
                <a:cs typeface="Arial" charset="0"/>
              </a:rPr>
              <a:t>This establishes CO and CH</a:t>
            </a:r>
            <a:r>
              <a:rPr lang="en-US" sz="2600" baseline="-25000" dirty="0">
                <a:cs typeface="Arial" charset="0"/>
              </a:rPr>
              <a:t>4</a:t>
            </a:r>
            <a:r>
              <a:rPr lang="en-US" sz="2600" dirty="0">
                <a:cs typeface="Arial" charset="0"/>
              </a:rPr>
              <a:t> as the species that govern the background chemistry of the troposphere</a:t>
            </a:r>
          </a:p>
        </p:txBody>
      </p:sp>
      <p:sp>
        <p:nvSpPr>
          <p:cNvPr id="389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035807-DB37-46F3-B4CE-A3B6B4D80E66}" type="slidenum">
              <a:rPr lang="en-US" smtClean="0">
                <a:cs typeface="Arial" charset="0"/>
              </a:rPr>
              <a:pPr/>
              <a:t>13</a:t>
            </a:fld>
            <a:endParaRPr lang="en-US">
              <a:cs typeface="Arial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24F47E6-7601-8ED5-A751-CEE248E21E27}"/>
              </a:ext>
            </a:extLst>
          </p:cNvPr>
          <p:cNvSpPr/>
          <p:nvPr/>
        </p:nvSpPr>
        <p:spPr>
          <a:xfrm>
            <a:off x="0" y="0"/>
            <a:ext cx="12192000" cy="585216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Low NOx emissions regime chemistry</a:t>
            </a:r>
          </a:p>
        </p:txBody>
      </p:sp>
    </p:spTree>
    <p:extLst>
      <p:ext uri="{BB962C8B-B14F-4D97-AF65-F5344CB8AC3E}">
        <p14:creationId xmlns:p14="http://schemas.microsoft.com/office/powerpoint/2010/main" val="8073214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4507" y="904204"/>
            <a:ext cx="5027661" cy="682236"/>
          </a:xfrm>
        </p:spPr>
        <p:txBody>
          <a:bodyPr>
            <a:no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+mn-lt"/>
              </a:rPr>
              <a:t>CO Oxidation Mechanis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3338" y="1756930"/>
            <a:ext cx="9496011" cy="3896663"/>
          </a:xfrm>
        </p:spPr>
        <p:txBody>
          <a:bodyPr>
            <a:normAutofit/>
          </a:bodyPr>
          <a:lstStyle/>
          <a:p>
            <a:r>
              <a:rPr lang="en-US" sz="2600" dirty="0"/>
              <a:t>Pretty common situation over non-urban continental loc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FC6CA5-B00A-4A83-B463-F7C945940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14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FB410B7-DDC9-2656-4106-E5806E6759F1}"/>
              </a:ext>
            </a:extLst>
          </p:cNvPr>
          <p:cNvSpPr/>
          <p:nvPr/>
        </p:nvSpPr>
        <p:spPr>
          <a:xfrm>
            <a:off x="0" y="0"/>
            <a:ext cx="12192000" cy="585216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Low NOx emissions regime chemistr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01F9F01-5FA6-FC66-C329-5745FAF8149D}"/>
              </a:ext>
            </a:extLst>
          </p:cNvPr>
          <p:cNvSpPr txBox="1"/>
          <p:nvPr/>
        </p:nvSpPr>
        <p:spPr>
          <a:xfrm>
            <a:off x="5126751" y="2758154"/>
            <a:ext cx="67757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Question: how about the very remote region with much low NO?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9904D5F-F2EF-0975-3F20-EB79A8E5D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075090"/>
              </p:ext>
            </p:extLst>
          </p:nvPr>
        </p:nvGraphicFramePr>
        <p:xfrm>
          <a:off x="905458" y="2543343"/>
          <a:ext cx="3419935" cy="18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965160" progId="Equation.DSMT4">
                  <p:embed/>
                </p:oleObj>
              </mc:Choice>
              <mc:Fallback>
                <p:oleObj name="Equation" r:id="rId2" imgW="1815840" imgH="965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5458" y="2543343"/>
                        <a:ext cx="3419935" cy="18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A89C0D7-4309-7EFE-6825-A56F8EE605DD}"/>
              </a:ext>
            </a:extLst>
          </p:cNvPr>
          <p:cNvSpPr txBox="1"/>
          <p:nvPr/>
        </p:nvSpPr>
        <p:spPr>
          <a:xfrm>
            <a:off x="543338" y="4592537"/>
            <a:ext cx="10987245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1440" indent="-182880">
              <a:buFont typeface="Arial" panose="020B0604020202020204" pitchFamily="34" charset="0"/>
              <a:buChar char="•"/>
            </a:pPr>
            <a:r>
              <a:rPr lang="en-US" sz="2600" dirty="0">
                <a:cs typeface="Arial" charset="0"/>
              </a:rPr>
              <a:t>This set of reactions reforms the OH and NO reactants and </a:t>
            </a:r>
            <a:r>
              <a:rPr lang="en-US" sz="2600" dirty="0">
                <a:solidFill>
                  <a:srgbClr val="FF0000"/>
                </a:solidFill>
                <a:cs typeface="Arial" charset="0"/>
              </a:rPr>
              <a:t>produces ozone</a:t>
            </a:r>
          </a:p>
          <a:p>
            <a:endParaRPr lang="en-US" sz="2600" dirty="0">
              <a:solidFill>
                <a:srgbClr val="FF0000"/>
              </a:solidFill>
              <a:cs typeface="Arial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600" dirty="0">
                <a:cs typeface="Arial" charset="0"/>
              </a:rPr>
              <a:t> This reaction sequence can be very efficient!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8716398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0240" y="695811"/>
            <a:ext cx="8610600" cy="666560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+mn-lt"/>
              </a:rPr>
              <a:t>Very Low NO</a:t>
            </a:r>
            <a:r>
              <a:rPr lang="en-US" sz="2800" b="1" baseline="-25000" dirty="0">
                <a:solidFill>
                  <a:srgbClr val="FF0000"/>
                </a:solidFill>
                <a:latin typeface="+mn-lt"/>
              </a:rPr>
              <a:t>x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- Background Troposphe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74813"/>
            <a:ext cx="10320129" cy="2731831"/>
          </a:xfrm>
        </p:spPr>
        <p:txBody>
          <a:bodyPr>
            <a:normAutofit/>
          </a:bodyPr>
          <a:lstStyle/>
          <a:p>
            <a:r>
              <a:rPr lang="en-US" sz="2400" dirty="0"/>
              <a:t>Not much around in terms of “pollution”, so HO</a:t>
            </a:r>
            <a:r>
              <a:rPr lang="en-US" sz="2400" baseline="-25000" dirty="0"/>
              <a:t>2</a:t>
            </a:r>
            <a:r>
              <a:rPr lang="en-US" sz="2400" dirty="0"/>
              <a:t> reacts with O</a:t>
            </a:r>
            <a:r>
              <a:rPr lang="en-US" sz="2400" baseline="-25000" dirty="0"/>
              <a:t>3</a:t>
            </a:r>
            <a:r>
              <a:rPr lang="en-US" sz="2400" dirty="0"/>
              <a:t> to reform OH and destroy O</a:t>
            </a:r>
            <a:r>
              <a:rPr lang="en-US" sz="2400" baseline="-25000" dirty="0"/>
              <a:t>3</a:t>
            </a:r>
            <a:r>
              <a:rPr lang="en-US" sz="2400" dirty="0"/>
              <a:t> </a:t>
            </a:r>
          </a:p>
          <a:p>
            <a:pPr lvl="1"/>
            <a:r>
              <a:rPr lang="en-US" b="1" dirty="0">
                <a:solidFill>
                  <a:srgbClr val="7030A0"/>
                </a:solidFill>
              </a:rPr>
              <a:t>HO</a:t>
            </a:r>
            <a:r>
              <a:rPr lang="en-US" b="1" baseline="-25000" dirty="0">
                <a:solidFill>
                  <a:srgbClr val="7030A0"/>
                </a:solidFill>
              </a:rPr>
              <a:t>2</a:t>
            </a:r>
            <a:r>
              <a:rPr lang="en-US" b="1" dirty="0">
                <a:solidFill>
                  <a:srgbClr val="7030A0"/>
                </a:solidFill>
              </a:rPr>
              <a:t> + O</a:t>
            </a:r>
            <a:r>
              <a:rPr lang="en-US" b="1" baseline="-25000" dirty="0">
                <a:solidFill>
                  <a:srgbClr val="7030A0"/>
                </a:solidFill>
              </a:rPr>
              <a:t>3</a:t>
            </a:r>
            <a:r>
              <a:rPr lang="en-US" b="1" dirty="0">
                <a:solidFill>
                  <a:srgbClr val="7030A0"/>
                </a:solidFill>
              </a:rPr>
              <a:t> </a:t>
            </a:r>
            <a:r>
              <a:rPr lang="en-US" b="1" dirty="0">
                <a:solidFill>
                  <a:srgbClr val="7030A0"/>
                </a:solidFill>
                <a:cs typeface="Arial" charset="0"/>
              </a:rPr>
              <a:t>→ OH + 2O</a:t>
            </a:r>
            <a:r>
              <a:rPr lang="en-US" b="1" baseline="-25000" dirty="0">
                <a:solidFill>
                  <a:srgbClr val="7030A0"/>
                </a:solidFill>
                <a:cs typeface="Arial" charset="0"/>
              </a:rPr>
              <a:t>2</a:t>
            </a:r>
            <a:r>
              <a:rPr lang="en-US" b="1" dirty="0">
                <a:solidFill>
                  <a:srgbClr val="7030A0"/>
                </a:solidFill>
                <a:cs typeface="Arial" charset="0"/>
              </a:rPr>
              <a:t> </a:t>
            </a:r>
          </a:p>
          <a:p>
            <a:r>
              <a:rPr lang="en-US" sz="2400" dirty="0">
                <a:cs typeface="Arial" charset="0"/>
              </a:rPr>
              <a:t>This leads to a net </a:t>
            </a:r>
            <a:r>
              <a:rPr lang="en-US" sz="2400" b="1" dirty="0">
                <a:cs typeface="Arial" charset="0"/>
              </a:rPr>
              <a:t>destruction </a:t>
            </a:r>
            <a:r>
              <a:rPr lang="en-US" sz="2400" dirty="0">
                <a:cs typeface="Arial" charset="0"/>
              </a:rPr>
              <a:t> of ozone during the oxidation process</a:t>
            </a:r>
          </a:p>
          <a:p>
            <a:r>
              <a:rPr lang="en-US" sz="2400" dirty="0">
                <a:cs typeface="Arial" charset="0"/>
              </a:rPr>
              <a:t>This regime is uncommon, at least over continental regions, because anthropogenic sources of NO</a:t>
            </a:r>
            <a:r>
              <a:rPr lang="en-US" sz="2400" baseline="-25000" dirty="0">
                <a:cs typeface="Arial" charset="0"/>
              </a:rPr>
              <a:t>x</a:t>
            </a:r>
            <a:r>
              <a:rPr lang="en-US" sz="2400" dirty="0">
                <a:cs typeface="Arial" charset="0"/>
              </a:rPr>
              <a:t> nearly always produce enough NO (i.e., pollution) to react rapidly with HO</a:t>
            </a:r>
            <a:r>
              <a:rPr lang="en-US" sz="2400" baseline="-25000" dirty="0">
                <a:cs typeface="Arial" charset="0"/>
              </a:rPr>
              <a:t>2</a:t>
            </a:r>
            <a:r>
              <a:rPr lang="en-US" sz="2400" dirty="0">
                <a:cs typeface="Arial" charset="0"/>
              </a:rPr>
              <a:t> (“</a:t>
            </a:r>
            <a:r>
              <a:rPr lang="en-US" sz="2400" b="1" dirty="0">
                <a:latin typeface="+mn-lt"/>
              </a:rPr>
              <a:t>Low/Moderate NO</a:t>
            </a:r>
            <a:r>
              <a:rPr lang="en-US" sz="2400" b="1" baseline="-25000" dirty="0">
                <a:latin typeface="+mn-lt"/>
              </a:rPr>
              <a:t>x</a:t>
            </a:r>
            <a:r>
              <a:rPr lang="en-US" sz="2400" b="1" dirty="0">
                <a:latin typeface="+mn-lt"/>
              </a:rPr>
              <a:t> Regime”</a:t>
            </a:r>
            <a:r>
              <a:rPr lang="en-US" sz="2400" dirty="0">
                <a:cs typeface="Arial" charset="0"/>
              </a:rPr>
              <a:t>)</a:t>
            </a:r>
          </a:p>
          <a:p>
            <a:pPr lvl="1"/>
            <a:endParaRPr lang="en-US" sz="2600" dirty="0">
              <a:cs typeface="Arial" charset="0"/>
            </a:endParaRPr>
          </a:p>
          <a:p>
            <a:endParaRPr lang="en-US" sz="26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58F1CF-58CF-4D81-901F-BF475D7530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15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2BFAC35-5905-704D-59D0-A598CCE68E18}"/>
              </a:ext>
            </a:extLst>
          </p:cNvPr>
          <p:cNvSpPr/>
          <p:nvPr/>
        </p:nvSpPr>
        <p:spPr>
          <a:xfrm>
            <a:off x="0" y="0"/>
            <a:ext cx="12192000" cy="585216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Low NOx emissions regime chemistry</a:t>
            </a: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E51D3B73-1706-F516-5957-DEA0A8C87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476467"/>
              </p:ext>
            </p:extLst>
          </p:nvPr>
        </p:nvGraphicFramePr>
        <p:xfrm>
          <a:off x="1562140" y="4825544"/>
          <a:ext cx="2852255" cy="112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749160" progId="Equation.DSMT4">
                  <p:embed/>
                </p:oleObj>
              </mc:Choice>
              <mc:Fallback>
                <p:oleObj name="Equation" r:id="rId2" imgW="1904760" imgH="749160" progId="Equation.DSMT4">
                  <p:embed/>
                  <p:pic>
                    <p:nvPicPr>
                      <p:cNvPr id="1946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40" y="4825544"/>
                        <a:ext cx="2852255" cy="1128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F443D95-186D-B86E-A007-8F93EF822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5552"/>
              </p:ext>
            </p:extLst>
          </p:nvPr>
        </p:nvGraphicFramePr>
        <p:xfrm>
          <a:off x="7321217" y="4496453"/>
          <a:ext cx="2984071" cy="158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965160" progId="Equation.DSMT4">
                  <p:embed/>
                </p:oleObj>
              </mc:Choice>
              <mc:Fallback>
                <p:oleObj name="Equation" r:id="rId4" imgW="1815840" imgH="965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9904D5F-F2EF-0975-3F20-EB79A8E5D3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21217" y="4496453"/>
                        <a:ext cx="2984071" cy="1585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9F5DBA99-E416-1252-DB76-0389F29661B0}"/>
              </a:ext>
            </a:extLst>
          </p:cNvPr>
          <p:cNvSpPr txBox="1"/>
          <p:nvPr/>
        </p:nvSpPr>
        <p:spPr>
          <a:xfrm>
            <a:off x="5355817" y="5123620"/>
            <a:ext cx="8619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VS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A377A58-7F70-C5A2-AE56-353F6F798A15}"/>
              </a:ext>
            </a:extLst>
          </p:cNvPr>
          <p:cNvSpPr txBox="1"/>
          <p:nvPr/>
        </p:nvSpPr>
        <p:spPr>
          <a:xfrm>
            <a:off x="1095656" y="6076152"/>
            <a:ext cx="434271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+mn-lt"/>
              </a:rPr>
              <a:t>Very Low NO</a:t>
            </a:r>
            <a:r>
              <a:rPr lang="en-US" sz="2000" b="1" baseline="-25000" dirty="0">
                <a:solidFill>
                  <a:srgbClr val="FF0000"/>
                </a:solidFill>
                <a:latin typeface="+mn-lt"/>
              </a:rPr>
              <a:t>x  </a:t>
            </a:r>
            <a:r>
              <a:rPr lang="en-US" sz="2000" b="1" dirty="0">
                <a:solidFill>
                  <a:srgbClr val="FF0000"/>
                </a:solidFill>
                <a:latin typeface="+mn-lt"/>
              </a:rPr>
              <a:t>Regime (remote ocean)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Ozone loss</a:t>
            </a:r>
            <a:r>
              <a:rPr lang="en-US" sz="2000" b="1" dirty="0">
                <a:solidFill>
                  <a:srgbClr val="FF0000"/>
                </a:solidFill>
                <a:latin typeface="+mn-lt"/>
              </a:rPr>
              <a:t> </a:t>
            </a:r>
            <a:endParaRPr lang="en-US" sz="2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9C0E1EA-B382-524F-A9F8-E858B48B7863}"/>
              </a:ext>
            </a:extLst>
          </p:cNvPr>
          <p:cNvSpPr txBox="1"/>
          <p:nvPr/>
        </p:nvSpPr>
        <p:spPr>
          <a:xfrm>
            <a:off x="6753628" y="6120239"/>
            <a:ext cx="496744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+mn-lt"/>
              </a:rPr>
              <a:t>Low/Moderate NOx Regime (un-urban)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Ozone production</a:t>
            </a:r>
            <a:endParaRPr lang="en-US" sz="2000" dirty="0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419B9CA-8593-DBE9-6C25-489C7CB91420}"/>
              </a:ext>
            </a:extLst>
          </p:cNvPr>
          <p:cNvCxnSpPr/>
          <p:nvPr/>
        </p:nvCxnSpPr>
        <p:spPr>
          <a:xfrm>
            <a:off x="539496" y="4346465"/>
            <a:ext cx="108143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85683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1976" y="1136830"/>
            <a:ext cx="9692640" cy="537018"/>
          </a:xfrm>
        </p:spPr>
        <p:txBody>
          <a:bodyPr>
            <a:normAutofit/>
          </a:bodyPr>
          <a:lstStyle/>
          <a:p>
            <a:r>
              <a:rPr lang="en-US" sz="2400" dirty="0"/>
              <a:t> Most of the same reactions as in the low-moderate  NO</a:t>
            </a:r>
            <a:r>
              <a:rPr lang="en-US" sz="2400" baseline="-25000" dirty="0"/>
              <a:t>x</a:t>
            </a:r>
            <a:r>
              <a:rPr lang="en-US" sz="2400" dirty="0"/>
              <a:t> ca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5F9425-628F-4185-A012-51235A764C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16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4EDE804-2210-23A3-9E01-207A9902D87C}"/>
              </a:ext>
            </a:extLst>
          </p:cNvPr>
          <p:cNvSpPr/>
          <p:nvPr/>
        </p:nvSpPr>
        <p:spPr>
          <a:xfrm>
            <a:off x="0" y="0"/>
            <a:ext cx="12192000" cy="585216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High NOx emissions regime chemistry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6C350E4-EC9F-E8A0-3310-4DAE86AFC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429181"/>
              </p:ext>
            </p:extLst>
          </p:nvPr>
        </p:nvGraphicFramePr>
        <p:xfrm>
          <a:off x="1371803" y="1607372"/>
          <a:ext cx="3081326" cy="1637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965160" progId="Equation.DSMT4">
                  <p:embed/>
                </p:oleObj>
              </mc:Choice>
              <mc:Fallback>
                <p:oleObj name="Equation" r:id="rId2" imgW="1815840" imgH="965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9904D5F-F2EF-0975-3F20-EB79A8E5D3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803" y="1607372"/>
                        <a:ext cx="3081326" cy="1637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0DB7138-098E-CADE-2400-4095CB58F702}"/>
              </a:ext>
            </a:extLst>
          </p:cNvPr>
          <p:cNvSpPr txBox="1"/>
          <p:nvPr/>
        </p:nvSpPr>
        <p:spPr>
          <a:xfrm>
            <a:off x="957968" y="3327296"/>
            <a:ext cx="10691487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But in this case radicals are lost, and ozone production is interrupted when 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OH + NO</a:t>
            </a:r>
            <a:r>
              <a:rPr lang="en-US" sz="2400" baseline="-25000" dirty="0">
                <a:solidFill>
                  <a:srgbClr val="FF0000"/>
                </a:solidFill>
              </a:rPr>
              <a:t>2</a:t>
            </a:r>
            <a:r>
              <a:rPr lang="en-US" sz="2400" dirty="0">
                <a:solidFill>
                  <a:srgbClr val="FF0000"/>
                </a:solidFill>
              </a:rPr>
              <a:t> + M → HNO</a:t>
            </a:r>
            <a:r>
              <a:rPr lang="en-US" sz="2400" baseline="-25000" dirty="0">
                <a:solidFill>
                  <a:srgbClr val="FF0000"/>
                </a:solidFill>
              </a:rPr>
              <a:t>3</a:t>
            </a:r>
            <a:r>
              <a:rPr lang="en-US" sz="2400" dirty="0">
                <a:solidFill>
                  <a:srgbClr val="FF0000"/>
                </a:solidFill>
              </a:rPr>
              <a:t> + M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One can see that increasing NO</a:t>
            </a:r>
            <a:r>
              <a:rPr lang="en-US" sz="2400" baseline="-25000" dirty="0"/>
              <a:t>x</a:t>
            </a:r>
            <a:r>
              <a:rPr lang="en-US" sz="2400" dirty="0"/>
              <a:t> in this case can limit ozone production (or even decrease it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91346F4-263C-8F94-4063-B1A0D4DCFD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1976" y="5009573"/>
            <a:ext cx="8327858" cy="1835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49525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28416" y="995189"/>
            <a:ext cx="4470654" cy="361380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+mn-lt"/>
              </a:rPr>
              <a:t>Basic Concept Rec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3392" y="1766543"/>
            <a:ext cx="10290407" cy="3125497"/>
          </a:xfrm>
        </p:spPr>
        <p:txBody>
          <a:bodyPr>
            <a:noAutofit/>
          </a:bodyPr>
          <a:lstStyle/>
          <a:p>
            <a:r>
              <a:rPr lang="en-US" dirty="0"/>
              <a:t>Secondary production of </a:t>
            </a:r>
            <a:r>
              <a:rPr lang="en-US" dirty="0">
                <a:solidFill>
                  <a:srgbClr val="FF0000"/>
                </a:solidFill>
              </a:rPr>
              <a:t>ozone </a:t>
            </a:r>
            <a:r>
              <a:rPr lang="en-US" dirty="0"/>
              <a:t>via chemical and photochemical oxidation reactions is a major focus of tropospheric gas phase photochemistry</a:t>
            </a:r>
          </a:p>
          <a:p>
            <a:endParaRPr lang="en-US" dirty="0"/>
          </a:p>
          <a:p>
            <a:r>
              <a:rPr lang="en-US" dirty="0"/>
              <a:t>Critical species in this chemistry (aside from the compound being oxidized) are HO</a:t>
            </a:r>
            <a:r>
              <a:rPr lang="en-US" baseline="-25000" dirty="0"/>
              <a:t>x</a:t>
            </a:r>
            <a:r>
              <a:rPr lang="en-US" dirty="0"/>
              <a:t> and NO</a:t>
            </a:r>
            <a:r>
              <a:rPr lang="en-US" baseline="-25000" dirty="0"/>
              <a:t>x</a:t>
            </a:r>
            <a:r>
              <a:rPr lang="en-US" dirty="0"/>
              <a:t> radicals (HO</a:t>
            </a:r>
            <a:r>
              <a:rPr lang="en-US" baseline="-25000" dirty="0"/>
              <a:t>x</a:t>
            </a:r>
            <a:r>
              <a:rPr lang="en-US" dirty="0"/>
              <a:t> = OH + HO</a:t>
            </a:r>
            <a:r>
              <a:rPr lang="en-US" baseline="-25000" dirty="0"/>
              <a:t>2</a:t>
            </a:r>
            <a:r>
              <a:rPr lang="en-US" dirty="0"/>
              <a:t>, NO</a:t>
            </a:r>
            <a:r>
              <a:rPr lang="en-US" baseline="-25000" dirty="0"/>
              <a:t>x</a:t>
            </a:r>
            <a:r>
              <a:rPr lang="en-US" dirty="0"/>
              <a:t> = NO + N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7BF65C-28F1-4642-B2D1-F9ADC8492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17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D3C1363-ABC3-EB95-7108-E61930CBACA4}"/>
              </a:ext>
            </a:extLst>
          </p:cNvPr>
          <p:cNvSpPr/>
          <p:nvPr/>
        </p:nvSpPr>
        <p:spPr>
          <a:xfrm>
            <a:off x="0" y="0"/>
            <a:ext cx="12192000" cy="585216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High NOx emissions regime chemistry</a:t>
            </a:r>
          </a:p>
        </p:txBody>
      </p:sp>
    </p:spTree>
    <p:extLst>
      <p:ext uri="{BB962C8B-B14F-4D97-AF65-F5344CB8AC3E}">
        <p14:creationId xmlns:p14="http://schemas.microsoft.com/office/powerpoint/2010/main" val="6058822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333F7273-8343-F346-776B-1FFF6F1B171E}"/>
              </a:ext>
            </a:extLst>
          </p:cNvPr>
          <p:cNvSpPr/>
          <p:nvPr/>
        </p:nvSpPr>
        <p:spPr>
          <a:xfrm>
            <a:off x="1" y="4089"/>
            <a:ext cx="4639056" cy="10017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200" b="1" kern="1200" dirty="0">
                <a:solidFill>
                  <a:schemeClr val="bg1"/>
                </a:solidFill>
                <a:ea typeface="+mj-ea"/>
                <a:cs typeface="+mj-cs"/>
              </a:rPr>
              <a:t>Methane Photooxida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289" y="1196339"/>
            <a:ext cx="4465614" cy="4975861"/>
          </a:xfrm>
        </p:spPr>
        <p:txBody>
          <a:bodyPr vert="horz" lIns="91440" tIns="45720" rIns="91440" bIns="45720" rtlCol="0">
            <a:no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en-US" sz="2400" dirty="0"/>
              <a:t>Methane (CH</a:t>
            </a:r>
            <a:r>
              <a:rPr lang="en-US" sz="2400" baseline="-25000" dirty="0"/>
              <a:t>4</a:t>
            </a:r>
            <a:r>
              <a:rPr lang="en-US" sz="2400" dirty="0"/>
              <a:t>) is a simple molecule, but its oxidation chemistry can get pretty complex. The reactions themselves are not too complicated, but there are many branch points and possible reaction channels.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400" dirty="0"/>
              <a:t>Methane is also a greenhouse gas, second-most anthropogenic greenhouse gas (after CO</a:t>
            </a:r>
            <a:r>
              <a:rPr lang="en-US" sz="2400" baseline="-25000" dirty="0"/>
              <a:t>2</a:t>
            </a:r>
            <a:r>
              <a:rPr lang="en-US" sz="2400" dirty="0"/>
              <a:t>) for its effect on radiative forcing</a:t>
            </a:r>
          </a:p>
          <a:p>
            <a:endParaRPr lang="en-US" sz="24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E39A796-BE83-48B1-B33F-35C4A32AAB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C8CAC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9">
            <a:extLst>
              <a:ext uri="{FF2B5EF4-FFF2-40B4-BE49-F238E27FC236}">
                <a16:creationId xmlns:a16="http://schemas.microsoft.com/office/drawing/2014/main" id="{72F84B47-E267-4194-8194-831DB7B5547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123688" y="557784"/>
            <a:ext cx="6584098" cy="5739187"/>
          </a:xfrm>
          <a:prstGeom prst="roundRect">
            <a:avLst>
              <a:gd name="adj" fmla="val 0"/>
            </a:avLst>
          </a:prstGeom>
          <a:solidFill>
            <a:srgbClr val="FFFFFF"/>
          </a:solidFill>
          <a:ln w="9525">
            <a:solidFill>
              <a:srgbClr val="C8CACA"/>
            </a:solidFill>
          </a:ln>
          <a:effectLst>
            <a:outerShdw blurRad="57150" dist="19050" dir="5400000" algn="t" rotWithShape="0">
              <a:prstClr val="black">
                <a:alpha val="6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A79A28A-8903-787E-5505-2078AA0396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5320" y="807593"/>
            <a:ext cx="5920415" cy="5239568"/>
          </a:xfrm>
          <a:prstGeom prst="rect">
            <a:avLst/>
          </a:prstGeom>
          <a:effectLst/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7896DE-01C8-48D3-9262-BAB51AB060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</a:pPr>
            <a:fld id="{632094D8-CA5D-43B9-8028-81F7D10FD55E}" type="slidenum">
              <a:rPr lang="en-US">
                <a:solidFill>
                  <a:srgbClr val="303030"/>
                </a:solidFill>
              </a:rPr>
              <a:pPr defTabSz="914400">
                <a:spcAft>
                  <a:spcPts val="600"/>
                </a:spcAft>
              </a:pPr>
              <a:t>18</a:t>
            </a:fld>
            <a:endParaRPr lang="en-US">
              <a:solidFill>
                <a:srgbClr val="303030"/>
              </a:solidFill>
            </a:endParaRPr>
          </a:p>
        </p:txBody>
      </p:sp>
      <p:sp>
        <p:nvSpPr>
          <p:cNvPr id="11" name="Sun 10">
            <a:extLst>
              <a:ext uri="{FF2B5EF4-FFF2-40B4-BE49-F238E27FC236}">
                <a16:creationId xmlns:a16="http://schemas.microsoft.com/office/drawing/2014/main" id="{BA19CCCB-7925-D469-9CBA-FF6F72348E73}"/>
              </a:ext>
            </a:extLst>
          </p:cNvPr>
          <p:cNvSpPr/>
          <p:nvPr/>
        </p:nvSpPr>
        <p:spPr>
          <a:xfrm>
            <a:off x="10360152" y="2505455"/>
            <a:ext cx="566928" cy="502157"/>
          </a:xfrm>
          <a:prstGeom prst="su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Sun 11">
            <a:extLst>
              <a:ext uri="{FF2B5EF4-FFF2-40B4-BE49-F238E27FC236}">
                <a16:creationId xmlns:a16="http://schemas.microsoft.com/office/drawing/2014/main" id="{F3FE286B-820F-FA53-5710-3D2BD04CF30C}"/>
              </a:ext>
            </a:extLst>
          </p:cNvPr>
          <p:cNvSpPr/>
          <p:nvPr/>
        </p:nvSpPr>
        <p:spPr>
          <a:xfrm>
            <a:off x="7147560" y="4605527"/>
            <a:ext cx="505968" cy="502157"/>
          </a:xfrm>
          <a:prstGeom prst="su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1681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5C4A03-EB9F-7A02-63A1-CA9315A039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19</a:t>
            </a:fld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C06175F-603A-19FA-A019-45DB68BB7D60}"/>
              </a:ext>
            </a:extLst>
          </p:cNvPr>
          <p:cNvSpPr/>
          <p:nvPr/>
        </p:nvSpPr>
        <p:spPr>
          <a:xfrm>
            <a:off x="0" y="0"/>
            <a:ext cx="12192000" cy="585216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kern="1200" dirty="0">
                <a:solidFill>
                  <a:schemeClr val="bg1"/>
                </a:solidFill>
                <a:ea typeface="+mj-ea"/>
                <a:cs typeface="+mj-cs"/>
              </a:rPr>
              <a:t>Methane Photooxidation: Sources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0FE70FC-9040-7B19-82D5-B5E0896354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198" y="2721501"/>
            <a:ext cx="5796714" cy="355172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A67AB78-4FBD-01A7-14D4-44BFEF9EED55}"/>
              </a:ext>
            </a:extLst>
          </p:cNvPr>
          <p:cNvSpPr txBox="1"/>
          <p:nvPr/>
        </p:nvSpPr>
        <p:spPr>
          <a:xfrm>
            <a:off x="399519" y="682676"/>
            <a:ext cx="11225943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Unconventional oil and natural gas (UONG) development in the shale basi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Non-methane volatile organic compounds from UNG production with methane, and contain toxic compounds (benzene, toluene, ethylbenzene, and xylenes (BTEX))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BTEX is reported to be as high as 500 ppb downwind of the UONG well. </a:t>
            </a:r>
            <a:r>
              <a:rPr lang="en-US" dirty="0"/>
              <a:t>(</a:t>
            </a:r>
            <a:r>
              <a:rPr lang="en-US" dirty="0" err="1"/>
              <a:t>Zimmerle</a:t>
            </a:r>
            <a:r>
              <a:rPr lang="en-US" dirty="0"/>
              <a:t> et al., 2017)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BDEC648-5A24-AAA4-1D6F-24F1BAC64640}"/>
              </a:ext>
            </a:extLst>
          </p:cNvPr>
          <p:cNvSpPr/>
          <p:nvPr/>
        </p:nvSpPr>
        <p:spPr>
          <a:xfrm>
            <a:off x="2861060" y="2721501"/>
            <a:ext cx="3097120" cy="3551724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3316438F-E957-76E1-F2DE-1C2BE2D18C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6233" y="2726387"/>
            <a:ext cx="5224622" cy="354195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C8D2093-C19A-1026-325A-40400E1C61D5}"/>
              </a:ext>
            </a:extLst>
          </p:cNvPr>
          <p:cNvSpPr txBox="1"/>
          <p:nvPr/>
        </p:nvSpPr>
        <p:spPr>
          <a:xfrm>
            <a:off x="382796" y="6273225"/>
            <a:ext cx="1039520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i="1" dirty="0"/>
              <a:t>Ref.: </a:t>
            </a:r>
            <a:r>
              <a:rPr lang="en-US" sz="1600" i="1" dirty="0" err="1"/>
              <a:t>Zimmerle</a:t>
            </a:r>
            <a:r>
              <a:rPr lang="en-US" sz="1600" i="1" dirty="0"/>
              <a:t>, D. J (2017). Gathering pipeline methane emissions in Fayetteville shale pipelines and scoping guidelines for future pipeline measurement campaigns. Elem. Sci. Anthropocene</a:t>
            </a:r>
          </a:p>
        </p:txBody>
      </p:sp>
    </p:spTree>
    <p:extLst>
      <p:ext uri="{BB962C8B-B14F-4D97-AF65-F5344CB8AC3E}">
        <p14:creationId xmlns:p14="http://schemas.microsoft.com/office/powerpoint/2010/main" val="29209739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/>
          <p:cNvSpPr>
            <a:spLocks noGrp="1" noChangeArrowheads="1"/>
          </p:cNvSpPr>
          <p:nvPr>
            <p:ph idx="1"/>
          </p:nvPr>
        </p:nvSpPr>
        <p:spPr>
          <a:xfrm>
            <a:off x="1493537" y="1459783"/>
            <a:ext cx="9586341" cy="2016526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US" dirty="0"/>
              <a:t>Earth has an oxidizing atmosphere. Large complex molecules that are emitted into the atmosphere are oxidized and broken down. Smaller molecules (either reduced, or not fully oxidized) are also oxidized. (</a:t>
            </a:r>
            <a:r>
              <a:rPr lang="en-US" dirty="0">
                <a:solidFill>
                  <a:srgbClr val="008000"/>
                </a:solidFill>
              </a:rPr>
              <a:t>Aerosols are also oxidized, and aerosol oxidation is a newer and very active field of study.)</a:t>
            </a:r>
            <a:endParaRPr lang="en-US" u="sng" dirty="0"/>
          </a:p>
        </p:txBody>
      </p:sp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557213" indent="-2143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857250" indent="-17145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200150" indent="-17145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543050" indent="-17145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07A6F89-2AA6-4868-AB2D-7B9CFDE77AEC}" type="slidenum">
              <a:rPr lang="en-US" smtClean="0"/>
              <a:pPr eaLnBrk="1" hangingPunct="1"/>
              <a:t>2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6178FE3-04A2-67EA-6F96-00CD5BE213BC}"/>
              </a:ext>
            </a:extLst>
          </p:cNvPr>
          <p:cNvSpPr/>
          <p:nvPr/>
        </p:nvSpPr>
        <p:spPr>
          <a:xfrm>
            <a:off x="0" y="0"/>
            <a:ext cx="12192000" cy="59904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Troposphere Introduction</a:t>
            </a:r>
            <a:endParaRPr lang="en-US" sz="3600" dirty="0">
              <a:solidFill>
                <a:schemeClr val="tx1"/>
              </a:solidFill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A2DEC7E-96FF-1620-FCFE-FB36682385F5}"/>
              </a:ext>
            </a:extLst>
          </p:cNvPr>
          <p:cNvGrpSpPr/>
          <p:nvPr/>
        </p:nvGrpSpPr>
        <p:grpSpPr>
          <a:xfrm>
            <a:off x="2049462" y="3474721"/>
            <a:ext cx="8093075" cy="3087687"/>
            <a:chOff x="517525" y="2551113"/>
            <a:chExt cx="8093075" cy="3087687"/>
          </a:xfrm>
        </p:grpSpPr>
        <p:sp>
          <p:nvSpPr>
            <p:cNvPr id="7" name="Line 3">
              <a:extLst>
                <a:ext uri="{FF2B5EF4-FFF2-40B4-BE49-F238E27FC236}">
                  <a16:creationId xmlns:a16="http://schemas.microsoft.com/office/drawing/2014/main" id="{C1E7E810-2375-B2B6-6C99-354BF33940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000" y="4572000"/>
              <a:ext cx="67056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8" name="Text Box 4">
              <a:extLst>
                <a:ext uri="{FF2B5EF4-FFF2-40B4-BE49-F238E27FC236}">
                  <a16:creationId xmlns:a16="http://schemas.microsoft.com/office/drawing/2014/main" id="{849D4FC4-4087-375C-E223-74B7EABFAA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525" y="4151313"/>
              <a:ext cx="128905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EARTH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SURFACE</a:t>
              </a:r>
            </a:p>
          </p:txBody>
        </p:sp>
        <p:sp>
          <p:nvSpPr>
            <p:cNvPr id="9" name="Line 5">
              <a:extLst>
                <a:ext uri="{FF2B5EF4-FFF2-40B4-BE49-F238E27FC236}">
                  <a16:creationId xmlns:a16="http://schemas.microsoft.com/office/drawing/2014/main" id="{ED0DD115-32BC-455F-C937-8547250584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4600" y="3200400"/>
              <a:ext cx="0" cy="21336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" name="Text Box 6">
              <a:extLst>
                <a:ext uri="{FF2B5EF4-FFF2-40B4-BE49-F238E27FC236}">
                  <a16:creationId xmlns:a16="http://schemas.microsoft.com/office/drawing/2014/main" id="{8FB3FE71-0E26-5D5D-3435-37D779B6F7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8725" y="4151313"/>
              <a:ext cx="112082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Emission</a:t>
              </a:r>
            </a:p>
          </p:txBody>
        </p:sp>
        <p:sp>
          <p:nvSpPr>
            <p:cNvPr id="11" name="Text Box 7">
              <a:extLst>
                <a:ext uri="{FF2B5EF4-FFF2-40B4-BE49-F238E27FC236}">
                  <a16:creationId xmlns:a16="http://schemas.microsoft.com/office/drawing/2014/main" id="{707BDF0D-8749-2B1E-EB37-AEBF7B21B6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400" y="2819400"/>
              <a:ext cx="1544012" cy="3693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Reduced gas</a:t>
              </a:r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9A984582-D99D-D9E9-4566-FCA97313B8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6600" y="2971800"/>
              <a:ext cx="32004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" name="Text Box 9">
              <a:extLst>
                <a:ext uri="{FF2B5EF4-FFF2-40B4-BE49-F238E27FC236}">
                  <a16:creationId xmlns:a16="http://schemas.microsoft.com/office/drawing/2014/main" id="{D34AC88C-1260-DC3B-E200-90FCE96513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7000" y="2667000"/>
              <a:ext cx="1582484" cy="64633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Oxidized gas/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aerosol</a:t>
              </a:r>
            </a:p>
          </p:txBody>
        </p:sp>
        <p:sp>
          <p:nvSpPr>
            <p:cNvPr id="14" name="Text Box 10">
              <a:extLst>
                <a:ext uri="{FF2B5EF4-FFF2-40B4-BE49-F238E27FC236}">
                  <a16:creationId xmlns:a16="http://schemas.microsoft.com/office/drawing/2014/main" id="{F180E6C9-EDB8-7951-358C-C00AE2758E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5125" y="2551113"/>
              <a:ext cx="115929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Oxidation</a:t>
              </a:r>
            </a:p>
          </p:txBody>
        </p:sp>
        <p:sp>
          <p:nvSpPr>
            <p:cNvPr id="15" name="Line 11">
              <a:extLst>
                <a:ext uri="{FF2B5EF4-FFF2-40B4-BE49-F238E27FC236}">
                  <a16:creationId xmlns:a16="http://schemas.microsoft.com/office/drawing/2014/main" id="{308AFFA5-3037-5AF7-5586-FDDA0A6F1E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15200" y="3352800"/>
              <a:ext cx="0" cy="1981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6" name="Text Box 12">
              <a:extLst>
                <a:ext uri="{FF2B5EF4-FFF2-40B4-BE49-F238E27FC236}">
                  <a16:creationId xmlns:a16="http://schemas.microsoft.com/office/drawing/2014/main" id="{72093284-CCDF-F020-52F2-C69B08F177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40492" y="4163199"/>
              <a:ext cx="127470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Deposition</a:t>
              </a:r>
            </a:p>
          </p:txBody>
        </p:sp>
        <p:sp>
          <p:nvSpPr>
            <p:cNvPr id="17" name="Line 13">
              <a:extLst>
                <a:ext uri="{FF2B5EF4-FFF2-40B4-BE49-F238E27FC236}">
                  <a16:creationId xmlns:a16="http://schemas.microsoft.com/office/drawing/2014/main" id="{207DBC16-280A-4F49-EB4D-87BAB9C42D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67000" y="5638800"/>
              <a:ext cx="44958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8" name="Text Box 14">
              <a:extLst>
                <a:ext uri="{FF2B5EF4-FFF2-40B4-BE49-F238E27FC236}">
                  <a16:creationId xmlns:a16="http://schemas.microsoft.com/office/drawing/2014/main" id="{60EB577B-A29A-6893-1CD9-AC4153D69B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1325" y="5218113"/>
              <a:ext cx="12234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Reduction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F2DBCD98-D154-8007-5FDB-9893AC9B3E42}"/>
              </a:ext>
            </a:extLst>
          </p:cNvPr>
          <p:cNvSpPr txBox="1"/>
          <p:nvPr/>
        </p:nvSpPr>
        <p:spPr>
          <a:xfrm>
            <a:off x="4283669" y="828851"/>
            <a:ext cx="422909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Photochemical Oxidation</a:t>
            </a:r>
          </a:p>
        </p:txBody>
      </p:sp>
    </p:spTree>
    <p:extLst>
      <p:ext uri="{BB962C8B-B14F-4D97-AF65-F5344CB8AC3E}">
        <p14:creationId xmlns:p14="http://schemas.microsoft.com/office/powerpoint/2010/main" val="28561444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5C4A03-EB9F-7A02-63A1-CA9315A039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20</a:t>
            </a:fld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C06175F-603A-19FA-A019-45DB68BB7D60}"/>
              </a:ext>
            </a:extLst>
          </p:cNvPr>
          <p:cNvSpPr/>
          <p:nvPr/>
        </p:nvSpPr>
        <p:spPr>
          <a:xfrm>
            <a:off x="0" y="0"/>
            <a:ext cx="12192000" cy="585216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kern="1200" dirty="0">
                <a:solidFill>
                  <a:schemeClr val="bg1"/>
                </a:solidFill>
                <a:ea typeface="+mj-ea"/>
                <a:cs typeface="+mj-cs"/>
              </a:rPr>
              <a:t>Methane Photooxidation: Sources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D0AD299-3480-1851-5097-0D3120A496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6190" y="3732908"/>
            <a:ext cx="4672133" cy="298856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EFBD7F1-8D88-26C6-F377-9C48BC71B0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6191" y="650264"/>
            <a:ext cx="4672133" cy="298856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029E385-E68F-CED6-CBDC-387D59243CE8}"/>
              </a:ext>
            </a:extLst>
          </p:cNvPr>
          <p:cNvSpPr txBox="1"/>
          <p:nvPr/>
        </p:nvSpPr>
        <p:spPr>
          <a:xfrm>
            <a:off x="511582" y="891156"/>
            <a:ext cx="63006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andfills: name several landfills? </a:t>
            </a:r>
          </a:p>
          <a:p>
            <a:endParaRPr lang="en-US" sz="2400" dirty="0"/>
          </a:p>
          <a:p>
            <a:r>
              <a:rPr lang="en-US" sz="2400" dirty="0"/>
              <a:t>Not only CH4, also H</a:t>
            </a:r>
            <a:r>
              <a:rPr lang="en-US" sz="2400" baseline="-25000" dirty="0"/>
              <a:t>2</a:t>
            </a:r>
            <a:r>
              <a:rPr lang="en-US" sz="2400" dirty="0"/>
              <a:t>S and other species from Landfills. 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5D62B88-0617-C12A-12D7-1289B243B3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3676" y="2473667"/>
            <a:ext cx="6781800" cy="36576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380097A-3CA9-B72A-916B-A37696D8162D}"/>
              </a:ext>
            </a:extLst>
          </p:cNvPr>
          <p:cNvSpPr txBox="1"/>
          <p:nvPr/>
        </p:nvSpPr>
        <p:spPr>
          <a:xfrm>
            <a:off x="511582" y="6252710"/>
            <a:ext cx="60990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www.epa.gov/lmop/project-and-landfill-data-state</a:t>
            </a:r>
            <a:r>
              <a:rPr lang="en-US" dirty="0"/>
              <a:t> 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34C06EB-455F-25DD-2E54-AC6083D1A211}"/>
              </a:ext>
            </a:extLst>
          </p:cNvPr>
          <p:cNvGrpSpPr/>
          <p:nvPr/>
        </p:nvGrpSpPr>
        <p:grpSpPr>
          <a:xfrm>
            <a:off x="333676" y="650264"/>
            <a:ext cx="11524647" cy="6071211"/>
            <a:chOff x="333676" y="650264"/>
            <a:chExt cx="11524647" cy="6071211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0F017B00-ED52-BBED-69A9-50AD3D12554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33676" y="650264"/>
              <a:ext cx="11524647" cy="6071211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EB98DC8-6EA3-27F3-60EB-0AD5E9637921}"/>
                </a:ext>
              </a:extLst>
            </p:cNvPr>
            <p:cNvSpPr txBox="1"/>
            <p:nvPr/>
          </p:nvSpPr>
          <p:spPr>
            <a:xfrm>
              <a:off x="5005811" y="6337316"/>
              <a:ext cx="53258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hlinkClick r:id="rId7"/>
                </a:rPr>
                <a:t>https://www.ghgsat.com/en/case-studies/landfill-gas/</a:t>
              </a:r>
              <a:r>
                <a:rPr lang="en-US" dirty="0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91781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1896359" y="653888"/>
            <a:ext cx="6827017" cy="594122"/>
          </a:xfrm>
        </p:spPr>
        <p:txBody>
          <a:bodyPr>
            <a:noAutofit/>
          </a:bodyPr>
          <a:lstStyle/>
          <a:p>
            <a:pPr eaLnBrk="1" hangingPunct="1"/>
            <a:r>
              <a:rPr lang="en-US" sz="3200" b="1" dirty="0">
                <a:solidFill>
                  <a:srgbClr val="FF0000"/>
                </a:solidFill>
                <a:latin typeface="+mn-lt"/>
              </a:rPr>
              <a:t>Methane Oxidation – Extreme Case #1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idx="1"/>
          </p:nvPr>
        </p:nvSpPr>
        <p:spPr>
          <a:xfrm>
            <a:off x="1106424" y="1396622"/>
            <a:ext cx="9057939" cy="5109327"/>
          </a:xfrm>
        </p:spPr>
        <p:txBody>
          <a:bodyPr>
            <a:normAutofit/>
          </a:bodyPr>
          <a:lstStyle/>
          <a:p>
            <a:pPr marL="457200" indent="-457200">
              <a:buFontTx/>
              <a:buAutoNum type="arabicParenR"/>
            </a:pPr>
            <a:r>
              <a:rPr lang="en-US" sz="2400" dirty="0">
                <a:solidFill>
                  <a:srgbClr val="FF0000"/>
                </a:solidFill>
              </a:rPr>
              <a:t>High (or at least sufficient) NO</a:t>
            </a:r>
            <a:r>
              <a:rPr lang="en-US" sz="2400" baseline="-25000" dirty="0">
                <a:solidFill>
                  <a:srgbClr val="FF0000"/>
                </a:solidFill>
              </a:rPr>
              <a:t>X</a:t>
            </a:r>
            <a:r>
              <a:rPr lang="en-US" sz="2400" dirty="0">
                <a:solidFill>
                  <a:srgbClr val="FF0000"/>
                </a:solidFill>
              </a:rPr>
              <a:t> regime </a:t>
            </a:r>
            <a:r>
              <a:rPr lang="en-US" sz="2400" dirty="0"/>
              <a:t>– typical to moderate and highly polluted conditions</a:t>
            </a:r>
          </a:p>
          <a:p>
            <a:pPr marL="742950" lvl="1" indent="-400050"/>
            <a:r>
              <a:rPr lang="en-US" dirty="0"/>
              <a:t>Tweak reactions such that HO</a:t>
            </a:r>
            <a:r>
              <a:rPr lang="en-US" baseline="-25000" dirty="0"/>
              <a:t>2</a:t>
            </a:r>
            <a:r>
              <a:rPr lang="en-US" dirty="0"/>
              <a:t> (and CH</a:t>
            </a:r>
            <a:r>
              <a:rPr lang="en-US" baseline="-25000" dirty="0"/>
              <a:t>3</a:t>
            </a:r>
            <a:r>
              <a:rPr lang="en-US" dirty="0"/>
              <a:t>O</a:t>
            </a:r>
            <a:r>
              <a:rPr lang="en-US" baseline="-25000" dirty="0"/>
              <a:t>2</a:t>
            </a:r>
            <a:r>
              <a:rPr lang="en-US" dirty="0"/>
              <a:t>) </a:t>
            </a:r>
            <a:r>
              <a:rPr lang="en-US" dirty="0">
                <a:solidFill>
                  <a:srgbClr val="0070C0"/>
                </a:solidFill>
              </a:rPr>
              <a:t>react only with NO</a:t>
            </a:r>
          </a:p>
          <a:p>
            <a:pPr marL="742950" lvl="1" indent="-400050"/>
            <a:r>
              <a:rPr lang="en-US" dirty="0"/>
              <a:t>Tweak all photodissociation reactions to yield the most reactive products (not realistic – academic exercise only)</a:t>
            </a:r>
          </a:p>
          <a:p>
            <a:pPr marL="742950" lvl="1" indent="-400050"/>
            <a:r>
              <a:rPr lang="en-US" dirty="0"/>
              <a:t>Sum all the selected reactions to arrive at</a:t>
            </a:r>
          </a:p>
          <a:p>
            <a:pPr marL="457200" indent="-457200">
              <a:buNone/>
            </a:pPr>
            <a:r>
              <a:rPr lang="en-US" sz="2400" dirty="0"/>
              <a:t>NET: CH</a:t>
            </a:r>
            <a:r>
              <a:rPr lang="en-US" sz="2400" baseline="-25000" dirty="0"/>
              <a:t>4</a:t>
            </a:r>
            <a:r>
              <a:rPr lang="en-US" sz="2400" dirty="0"/>
              <a:t> + </a:t>
            </a:r>
            <a:r>
              <a:rPr lang="en-US" sz="2400" dirty="0">
                <a:solidFill>
                  <a:srgbClr val="7030A0"/>
                </a:solidFill>
              </a:rPr>
              <a:t>10</a:t>
            </a:r>
            <a:r>
              <a:rPr lang="en-US" sz="2400" dirty="0"/>
              <a:t>O</a:t>
            </a:r>
            <a:r>
              <a:rPr lang="en-US" sz="2400" baseline="-25000" dirty="0"/>
              <a:t>2</a:t>
            </a:r>
            <a:r>
              <a:rPr lang="en-US" sz="2400" dirty="0"/>
              <a:t> </a:t>
            </a:r>
            <a:r>
              <a:rPr lang="en-US" sz="2400" dirty="0">
                <a:cs typeface="Arial" charset="0"/>
              </a:rPr>
              <a:t>→ CO</a:t>
            </a:r>
            <a:r>
              <a:rPr lang="en-US" sz="2400" baseline="-25000" dirty="0">
                <a:cs typeface="Arial" charset="0"/>
              </a:rPr>
              <a:t>2</a:t>
            </a:r>
            <a:r>
              <a:rPr lang="en-US" sz="2400" dirty="0">
                <a:cs typeface="Arial" charset="0"/>
              </a:rPr>
              <a:t> + H</a:t>
            </a:r>
            <a:r>
              <a:rPr lang="en-US" sz="2400" baseline="-25000" dirty="0">
                <a:cs typeface="Arial" charset="0"/>
              </a:rPr>
              <a:t>2</a:t>
            </a:r>
            <a:r>
              <a:rPr lang="en-US" sz="2400" dirty="0">
                <a:cs typeface="Arial" charset="0"/>
              </a:rPr>
              <a:t>O + </a:t>
            </a:r>
            <a:r>
              <a:rPr lang="en-US" sz="2400" dirty="0">
                <a:solidFill>
                  <a:srgbClr val="7030A0"/>
                </a:solidFill>
                <a:cs typeface="Arial" charset="0"/>
              </a:rPr>
              <a:t>5</a:t>
            </a:r>
            <a:r>
              <a:rPr lang="en-US" sz="2400" dirty="0">
                <a:cs typeface="Arial" charset="0"/>
              </a:rPr>
              <a:t>O</a:t>
            </a:r>
            <a:r>
              <a:rPr lang="en-US" sz="2400" baseline="-25000" dirty="0">
                <a:cs typeface="Arial" charset="0"/>
              </a:rPr>
              <a:t>3</a:t>
            </a:r>
            <a:r>
              <a:rPr lang="en-US" sz="2400" dirty="0">
                <a:cs typeface="Arial" charset="0"/>
              </a:rPr>
              <a:t> + </a:t>
            </a:r>
            <a:r>
              <a:rPr lang="en-US" sz="2400" dirty="0">
                <a:solidFill>
                  <a:srgbClr val="7030A0"/>
                </a:solidFill>
                <a:cs typeface="Arial" charset="0"/>
              </a:rPr>
              <a:t>2</a:t>
            </a:r>
            <a:r>
              <a:rPr lang="en-US" sz="2400" dirty="0">
                <a:cs typeface="Arial" charset="0"/>
              </a:rPr>
              <a:t>OH</a:t>
            </a:r>
          </a:p>
          <a:p>
            <a:pPr marL="742950" lvl="1" indent="-400050">
              <a:buNone/>
            </a:pPr>
            <a:endParaRPr lang="en-US" dirty="0">
              <a:cs typeface="Arial" charset="0"/>
            </a:endParaRPr>
          </a:p>
          <a:p>
            <a:pPr marL="742950" lvl="1" indent="-400050">
              <a:buNone/>
            </a:pPr>
            <a:r>
              <a:rPr lang="en-US" dirty="0">
                <a:cs typeface="Arial" charset="0"/>
              </a:rPr>
              <a:t>Overall yield – 5 ozone molecules and 2 HO</a:t>
            </a:r>
            <a:r>
              <a:rPr lang="en-US" baseline="-25000" dirty="0">
                <a:cs typeface="Arial" charset="0"/>
              </a:rPr>
              <a:t>X</a:t>
            </a:r>
            <a:r>
              <a:rPr lang="en-US" dirty="0">
                <a:cs typeface="Arial" charset="0"/>
              </a:rPr>
              <a:t> radicals. These are byproducts of the oxidation reactions. </a:t>
            </a:r>
          </a:p>
          <a:p>
            <a:pPr marL="742950" lvl="1" indent="-400050"/>
            <a:r>
              <a:rPr lang="en-US" dirty="0">
                <a:solidFill>
                  <a:srgbClr val="C00000"/>
                </a:solidFill>
                <a:cs typeface="Arial" charset="0"/>
              </a:rPr>
              <a:t>This is a bad situation if you are trying to control ozone production and concentration!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557213" indent="-2143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857250" indent="-17145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200150" indent="-17145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543050" indent="-17145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3856466-1312-41DA-92E5-F95CEB9B1A2A}" type="slidenum">
              <a:rPr lang="en-US" smtClean="0"/>
              <a:pPr eaLnBrk="1" hangingPunct="1"/>
              <a:t>21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5BA95EF-9DA2-6FC8-4812-89A81E069D7C}"/>
              </a:ext>
            </a:extLst>
          </p:cNvPr>
          <p:cNvSpPr/>
          <p:nvPr/>
        </p:nvSpPr>
        <p:spPr>
          <a:xfrm>
            <a:off x="0" y="0"/>
            <a:ext cx="12192000" cy="585216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kern="1200" dirty="0">
                <a:solidFill>
                  <a:schemeClr val="bg1"/>
                </a:solidFill>
                <a:ea typeface="+mj-ea"/>
                <a:cs typeface="+mj-cs"/>
              </a:rPr>
              <a:t>Methane Photooxidation: Two extreme cases</a:t>
            </a:r>
          </a:p>
        </p:txBody>
      </p:sp>
    </p:spTree>
    <p:extLst>
      <p:ext uri="{BB962C8B-B14F-4D97-AF65-F5344CB8AC3E}">
        <p14:creationId xmlns:p14="http://schemas.microsoft.com/office/powerpoint/2010/main" val="7474612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3"/>
          <p:cNvSpPr>
            <a:spLocks noGrp="1" noChangeArrowheads="1"/>
          </p:cNvSpPr>
          <p:nvPr>
            <p:ph idx="1"/>
          </p:nvPr>
        </p:nvSpPr>
        <p:spPr>
          <a:xfrm>
            <a:off x="1000999" y="1649696"/>
            <a:ext cx="9897035" cy="4930218"/>
          </a:xfrm>
        </p:spPr>
        <p:txBody>
          <a:bodyPr>
            <a:noAutofit/>
          </a:bodyPr>
          <a:lstStyle/>
          <a:p>
            <a:pPr marL="457200" indent="-457200">
              <a:buFontTx/>
              <a:buAutoNum type="arabicParenR" startAt="2"/>
            </a:pPr>
            <a:r>
              <a:rPr lang="en-US" sz="2400" dirty="0">
                <a:solidFill>
                  <a:srgbClr val="7030A0"/>
                </a:solidFill>
              </a:rPr>
              <a:t>Very low NO</a:t>
            </a:r>
            <a:r>
              <a:rPr lang="en-US" sz="2400" baseline="-25000" dirty="0">
                <a:solidFill>
                  <a:srgbClr val="7030A0"/>
                </a:solidFill>
              </a:rPr>
              <a:t>X</a:t>
            </a:r>
            <a:r>
              <a:rPr lang="en-US" sz="2400" dirty="0">
                <a:solidFill>
                  <a:srgbClr val="7030A0"/>
                </a:solidFill>
              </a:rPr>
              <a:t> regime </a:t>
            </a:r>
            <a:r>
              <a:rPr lang="en-US" sz="2400" dirty="0"/>
              <a:t>– found in very remote (or clean) areas and some ocean locations</a:t>
            </a:r>
          </a:p>
          <a:p>
            <a:pPr marL="742950" lvl="1" indent="-400050"/>
            <a:r>
              <a:rPr lang="en-US" dirty="0"/>
              <a:t>CH</a:t>
            </a:r>
            <a:r>
              <a:rPr lang="en-US" baseline="-25000" dirty="0"/>
              <a:t>3</a:t>
            </a:r>
            <a:r>
              <a:rPr lang="en-US" dirty="0"/>
              <a:t>O</a:t>
            </a:r>
            <a:r>
              <a:rPr lang="en-US" baseline="-25000" dirty="0"/>
              <a:t>2</a:t>
            </a:r>
            <a:r>
              <a:rPr lang="en-US" dirty="0"/>
              <a:t> reacts with HO</a:t>
            </a:r>
            <a:r>
              <a:rPr lang="en-US" baseline="-25000" dirty="0"/>
              <a:t>2</a:t>
            </a:r>
            <a:r>
              <a:rPr lang="en-US" dirty="0"/>
              <a:t> and/or itself (plausible)</a:t>
            </a:r>
          </a:p>
          <a:p>
            <a:pPr marL="742950" lvl="1" indent="-400050"/>
            <a:r>
              <a:rPr lang="en-US" dirty="0"/>
              <a:t>Photolysis reactions producing radicals are shut down</a:t>
            </a:r>
          </a:p>
          <a:p>
            <a:pPr marL="742950" lvl="1" indent="-400050">
              <a:buNone/>
            </a:pPr>
            <a:r>
              <a:rPr lang="en-US" dirty="0"/>
              <a:t>Sum all  these selected reactions to arrive at</a:t>
            </a:r>
          </a:p>
          <a:p>
            <a:pPr marL="0" indent="0">
              <a:buNone/>
            </a:pPr>
            <a:r>
              <a:rPr lang="en-US" sz="2400" dirty="0"/>
              <a:t>      </a:t>
            </a:r>
            <a:r>
              <a:rPr lang="en-US" sz="2400" b="1" dirty="0">
                <a:solidFill>
                  <a:srgbClr val="FF0000"/>
                </a:solidFill>
              </a:rPr>
              <a:t>NET: CH</a:t>
            </a:r>
            <a:r>
              <a:rPr lang="en-US" sz="2400" b="1" baseline="-25000" dirty="0">
                <a:solidFill>
                  <a:srgbClr val="FF0000"/>
                </a:solidFill>
              </a:rPr>
              <a:t>4</a:t>
            </a:r>
            <a:r>
              <a:rPr lang="en-US" sz="2400" b="1" dirty="0">
                <a:solidFill>
                  <a:srgbClr val="FF0000"/>
                </a:solidFill>
              </a:rPr>
              <a:t> + 3OH + 2O</a:t>
            </a:r>
            <a:r>
              <a:rPr lang="en-US" sz="2400" b="1" baseline="-25000" dirty="0">
                <a:solidFill>
                  <a:srgbClr val="FF0000"/>
                </a:solidFill>
              </a:rPr>
              <a:t>2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>
                <a:solidFill>
                  <a:srgbClr val="FF0000"/>
                </a:solidFill>
                <a:cs typeface="Arial" charset="0"/>
              </a:rPr>
              <a:t>→ CO</a:t>
            </a:r>
            <a:r>
              <a:rPr lang="en-US" sz="2400" b="1" baseline="-25000" dirty="0">
                <a:solidFill>
                  <a:srgbClr val="FF0000"/>
                </a:solidFill>
                <a:cs typeface="Arial" charset="0"/>
              </a:rPr>
              <a:t>2</a:t>
            </a:r>
            <a:r>
              <a:rPr lang="en-US" sz="2400" b="1" dirty="0">
                <a:solidFill>
                  <a:srgbClr val="FF0000"/>
                </a:solidFill>
                <a:cs typeface="Arial" charset="0"/>
              </a:rPr>
              <a:t> + 3H</a:t>
            </a:r>
            <a:r>
              <a:rPr lang="en-US" sz="2400" b="1" baseline="-25000" dirty="0">
                <a:solidFill>
                  <a:srgbClr val="FF0000"/>
                </a:solidFill>
                <a:cs typeface="Arial" charset="0"/>
              </a:rPr>
              <a:t>2</a:t>
            </a:r>
            <a:r>
              <a:rPr lang="en-US" sz="2400" b="1" dirty="0">
                <a:solidFill>
                  <a:srgbClr val="FF0000"/>
                </a:solidFill>
                <a:cs typeface="Arial" charset="0"/>
              </a:rPr>
              <a:t>O + HO</a:t>
            </a:r>
            <a:r>
              <a:rPr lang="en-US" sz="2400" b="1" baseline="-25000" dirty="0">
                <a:solidFill>
                  <a:srgbClr val="FF0000"/>
                </a:solidFill>
                <a:cs typeface="Arial" charset="0"/>
              </a:rPr>
              <a:t>2</a:t>
            </a:r>
            <a:endParaRPr lang="en-US" sz="2400" b="1" dirty="0">
              <a:solidFill>
                <a:srgbClr val="FF0000"/>
              </a:solidFill>
              <a:cs typeface="Arial" charset="0"/>
            </a:endParaRPr>
          </a:p>
          <a:p>
            <a:pPr marL="742950" lvl="1" indent="-400050">
              <a:buNone/>
            </a:pPr>
            <a:endParaRPr lang="en-US" dirty="0">
              <a:cs typeface="Arial" charset="0"/>
            </a:endParaRPr>
          </a:p>
          <a:p>
            <a:pPr marL="342900" lvl="1" indent="-342900"/>
            <a:r>
              <a:rPr lang="en-US" dirty="0">
                <a:cs typeface="Arial" charset="0"/>
              </a:rPr>
              <a:t>Overall – no ozone is produced and 2 HO</a:t>
            </a:r>
            <a:r>
              <a:rPr lang="en-US" baseline="-25000" dirty="0">
                <a:cs typeface="Arial" charset="0"/>
              </a:rPr>
              <a:t>X</a:t>
            </a:r>
            <a:r>
              <a:rPr lang="en-US" dirty="0">
                <a:cs typeface="Arial" charset="0"/>
              </a:rPr>
              <a:t> radicals are consumed. </a:t>
            </a:r>
          </a:p>
          <a:p>
            <a:pPr marL="742950" lvl="1" indent="-400050">
              <a:buNone/>
            </a:pPr>
            <a:endParaRPr lang="en-US" b="1" u="sng" dirty="0">
              <a:solidFill>
                <a:srgbClr val="C00000"/>
              </a:solidFill>
              <a:cs typeface="Arial" charset="0"/>
            </a:endParaRPr>
          </a:p>
          <a:p>
            <a:pPr marL="342900" lvl="1" indent="-342900"/>
            <a:r>
              <a:rPr lang="en-US" b="1" u="sng" dirty="0">
                <a:solidFill>
                  <a:srgbClr val="C00000"/>
                </a:solidFill>
                <a:cs typeface="Arial" charset="0"/>
              </a:rPr>
              <a:t>Once again we see that NOX is critical to the production of O3 and to maintaining OH concentrations. </a:t>
            </a:r>
          </a:p>
          <a:p>
            <a:pPr marL="742950" lvl="1" indent="-400050">
              <a:buNone/>
            </a:pPr>
            <a:endParaRPr lang="en-US" b="1" u="sng" dirty="0">
              <a:solidFill>
                <a:srgbClr val="C00000"/>
              </a:solidFill>
              <a:cs typeface="Arial" charset="0"/>
            </a:endParaRPr>
          </a:p>
        </p:txBody>
      </p:sp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557213" indent="-2143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857250" indent="-17145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200150" indent="-17145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543050" indent="-17145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BB9EF42-8EBF-468E-BD00-6E27F5C1196E}" type="slidenum">
              <a:rPr lang="en-US" smtClean="0"/>
              <a:pPr eaLnBrk="1" hangingPunct="1"/>
              <a:t>22</a:t>
            </a:fld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671E70A-123B-D80E-20B2-6D711CD175FF}"/>
              </a:ext>
            </a:extLst>
          </p:cNvPr>
          <p:cNvSpPr txBox="1">
            <a:spLocks noChangeArrowheads="1"/>
          </p:cNvSpPr>
          <p:nvPr/>
        </p:nvSpPr>
        <p:spPr>
          <a:xfrm>
            <a:off x="2252975" y="820395"/>
            <a:ext cx="6827017" cy="59412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FF0000"/>
                </a:solidFill>
                <a:latin typeface="+mn-lt"/>
              </a:rPr>
              <a:t>Methane Oxidation – Extreme Case #2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47DE99B-D9B7-7018-7EDE-8BAA46536746}"/>
              </a:ext>
            </a:extLst>
          </p:cNvPr>
          <p:cNvSpPr/>
          <p:nvPr/>
        </p:nvSpPr>
        <p:spPr>
          <a:xfrm>
            <a:off x="0" y="0"/>
            <a:ext cx="12192000" cy="585216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kern="1200" dirty="0">
                <a:solidFill>
                  <a:schemeClr val="bg1"/>
                </a:solidFill>
                <a:ea typeface="+mj-ea"/>
                <a:cs typeface="+mj-cs"/>
              </a:rPr>
              <a:t>Methane Photooxidation: Two extreme cases</a:t>
            </a:r>
          </a:p>
        </p:txBody>
      </p:sp>
    </p:spTree>
    <p:extLst>
      <p:ext uri="{BB962C8B-B14F-4D97-AF65-F5344CB8AC3E}">
        <p14:creationId xmlns:p14="http://schemas.microsoft.com/office/powerpoint/2010/main" val="11140093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3373" y="1209245"/>
            <a:ext cx="11225254" cy="2872769"/>
          </a:xfrm>
        </p:spPr>
        <p:txBody>
          <a:bodyPr>
            <a:normAutofit lnSpcReduction="10000"/>
          </a:bodyPr>
          <a:lstStyle/>
          <a:p>
            <a:r>
              <a:rPr lang="en-US" sz="2600" dirty="0"/>
              <a:t>One can  define air pollution as the human influenced release of chemicals into the atmosphere.</a:t>
            </a:r>
          </a:p>
          <a:p>
            <a:r>
              <a:rPr lang="en-US" sz="2600" dirty="0"/>
              <a:t>These emissions perturb the natural or background chemical processing of </a:t>
            </a:r>
            <a:r>
              <a:rPr lang="en-US" sz="2600" b="1" dirty="0"/>
              <a:t>reactive gases </a:t>
            </a:r>
            <a:r>
              <a:rPr lang="en-US" sz="2600" dirty="0"/>
              <a:t>(that is, the cleansing caused by oxidation reactions).</a:t>
            </a:r>
          </a:p>
          <a:p>
            <a:r>
              <a:rPr lang="en-US" sz="2600" dirty="0"/>
              <a:t>Air pollution can be controlled. </a:t>
            </a:r>
          </a:p>
          <a:p>
            <a:r>
              <a:rPr lang="en-US" sz="2600" dirty="0"/>
              <a:t>Air pollution chemistry and air quality management are important aspects of atmospheric chemistry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EB5ED6-139F-4F98-A0B6-93ADB5609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2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D8C0DBD-5E6A-A445-4582-5F6CE8EA17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6582" y="4285742"/>
            <a:ext cx="3736318" cy="243573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6445F17-0C62-E442-8F8B-D71F5EA60E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3553" y="4285740"/>
            <a:ext cx="3736318" cy="243573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A35177D-077C-3BCE-6548-2B7386876A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929" y="4285742"/>
            <a:ext cx="3810000" cy="243573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9435F9D-4747-35F5-3662-2B2E950808EE}"/>
              </a:ext>
            </a:extLst>
          </p:cNvPr>
          <p:cNvSpPr txBox="1"/>
          <p:nvPr/>
        </p:nvSpPr>
        <p:spPr>
          <a:xfrm>
            <a:off x="125929" y="4285740"/>
            <a:ext cx="1502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950s Lond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D01A25-7A59-D65A-BEE7-F9275F7D2809}"/>
              </a:ext>
            </a:extLst>
          </p:cNvPr>
          <p:cNvSpPr txBox="1"/>
          <p:nvPr/>
        </p:nvSpPr>
        <p:spPr>
          <a:xfrm>
            <a:off x="4196582" y="4285740"/>
            <a:ext cx="1160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960s NY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3A2D635-DCD6-9441-A34C-96571968B321}"/>
              </a:ext>
            </a:extLst>
          </p:cNvPr>
          <p:cNvSpPr txBox="1"/>
          <p:nvPr/>
        </p:nvSpPr>
        <p:spPr>
          <a:xfrm>
            <a:off x="8193553" y="4285740"/>
            <a:ext cx="1649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10s Shanghai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500EC6D-889A-D81E-CD48-B0156147E9DF}"/>
              </a:ext>
            </a:extLst>
          </p:cNvPr>
          <p:cNvSpPr/>
          <p:nvPr/>
        </p:nvSpPr>
        <p:spPr>
          <a:xfrm>
            <a:off x="0" y="13371"/>
            <a:ext cx="12192000" cy="585216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kern="1200" dirty="0">
                <a:solidFill>
                  <a:schemeClr val="bg1"/>
                </a:solidFill>
                <a:ea typeface="+mj-ea"/>
                <a:cs typeface="+mj-cs"/>
              </a:rPr>
              <a:t>Air Pollution Chemistry</a:t>
            </a:r>
          </a:p>
        </p:txBody>
      </p:sp>
    </p:spTree>
    <p:extLst>
      <p:ext uri="{BB962C8B-B14F-4D97-AF65-F5344CB8AC3E}">
        <p14:creationId xmlns:p14="http://schemas.microsoft.com/office/powerpoint/2010/main" val="1628525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4920" y="853192"/>
            <a:ext cx="9662160" cy="585216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+mn-lt"/>
              </a:rPr>
              <a:t>Polluted </a:t>
            </a:r>
            <a:r>
              <a:rPr lang="en-US" sz="3200" b="1" dirty="0">
                <a:solidFill>
                  <a:srgbClr val="FF0000"/>
                </a:solidFill>
                <a:latin typeface="+mn-lt"/>
              </a:rPr>
              <a:t>Atmosphere</a:t>
            </a:r>
            <a:r>
              <a:rPr lang="en-US" sz="3600" b="1" dirty="0">
                <a:solidFill>
                  <a:srgbClr val="FF0000"/>
                </a:solidFill>
                <a:latin typeface="+mn-lt"/>
              </a:rPr>
              <a:t> Photochemical Oxid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810383"/>
          </a:xfrm>
        </p:spPr>
        <p:txBody>
          <a:bodyPr>
            <a:normAutofit/>
          </a:bodyPr>
          <a:lstStyle/>
          <a:p>
            <a:r>
              <a:rPr lang="en-US" sz="2600" dirty="0"/>
              <a:t>Also called “Air Pollution Chemistry”</a:t>
            </a:r>
          </a:p>
          <a:p>
            <a:r>
              <a:rPr lang="en-US" sz="2600" dirty="0"/>
              <a:t>In this situation, there is always sufficient NO</a:t>
            </a:r>
            <a:r>
              <a:rPr lang="en-US" sz="2600" baseline="-25000" dirty="0"/>
              <a:t>x</a:t>
            </a:r>
            <a:r>
              <a:rPr lang="en-US" sz="2600" dirty="0"/>
              <a:t>, so the very low NO</a:t>
            </a:r>
            <a:r>
              <a:rPr lang="en-US" sz="2600" baseline="-25000" dirty="0"/>
              <a:t>x</a:t>
            </a:r>
            <a:r>
              <a:rPr lang="en-US" sz="2600" dirty="0"/>
              <a:t> regime is ignored, and there is always ozone production</a:t>
            </a:r>
          </a:p>
          <a:p>
            <a:r>
              <a:rPr lang="en-US" sz="2600" dirty="0"/>
              <a:t>The question becomes, </a:t>
            </a:r>
            <a:r>
              <a:rPr lang="en-US" sz="2600" dirty="0">
                <a:solidFill>
                  <a:srgbClr val="00B050"/>
                </a:solidFill>
              </a:rPr>
              <a:t>how fast </a:t>
            </a:r>
            <a:r>
              <a:rPr lang="en-US" sz="2600" dirty="0"/>
              <a:t>and 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</a:rPr>
              <a:t>how efficiently</a:t>
            </a:r>
            <a:r>
              <a:rPr lang="en-US" sz="2600" dirty="0"/>
              <a:t> is ozone produced?</a:t>
            </a:r>
          </a:p>
          <a:p>
            <a:r>
              <a:rPr lang="en-US" sz="2600" dirty="0"/>
              <a:t>OH still reacts with CO and CH</a:t>
            </a:r>
            <a:r>
              <a:rPr lang="en-US" sz="2600" baseline="-25000" dirty="0"/>
              <a:t>4</a:t>
            </a:r>
            <a:r>
              <a:rPr lang="en-US" sz="2600" dirty="0"/>
              <a:t>, but now other </a:t>
            </a:r>
            <a:r>
              <a:rPr lang="en-US" sz="2600" b="1" dirty="0"/>
              <a:t>Volatile Organic Carbon </a:t>
            </a:r>
            <a:r>
              <a:rPr lang="en-US" sz="2600" dirty="0"/>
              <a:t>(VOC) compounds dominate the OH reactivi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1DA39D-DDAD-43BD-87DF-AC3BE3A927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24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76F7623-80FE-E5BC-9B6C-AD72A9C304F2}"/>
              </a:ext>
            </a:extLst>
          </p:cNvPr>
          <p:cNvSpPr/>
          <p:nvPr/>
        </p:nvSpPr>
        <p:spPr>
          <a:xfrm>
            <a:off x="0" y="13371"/>
            <a:ext cx="12192000" cy="585216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kern="1200" dirty="0">
                <a:solidFill>
                  <a:schemeClr val="bg1"/>
                </a:solidFill>
                <a:ea typeface="+mj-ea"/>
                <a:cs typeface="+mj-cs"/>
              </a:rPr>
              <a:t>Air Pollution Chemistry</a:t>
            </a:r>
          </a:p>
        </p:txBody>
      </p:sp>
    </p:spTree>
    <p:extLst>
      <p:ext uri="{BB962C8B-B14F-4D97-AF65-F5344CB8AC3E}">
        <p14:creationId xmlns:p14="http://schemas.microsoft.com/office/powerpoint/2010/main" val="26082008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4906" y="812749"/>
            <a:ext cx="7886700" cy="58521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+mn-lt"/>
              </a:rPr>
              <a:t>VOCs and NO</a:t>
            </a:r>
            <a:r>
              <a:rPr lang="en-US" sz="3200" b="1" baseline="-25000" dirty="0">
                <a:solidFill>
                  <a:srgbClr val="FF0000"/>
                </a:solidFill>
                <a:latin typeface="+mn-lt"/>
              </a:rPr>
              <a:t>x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68997" y="1763090"/>
            <a:ext cx="9854005" cy="4593260"/>
          </a:xfrm>
        </p:spPr>
        <p:txBody>
          <a:bodyPr>
            <a:normAutofit/>
          </a:bodyPr>
          <a:lstStyle/>
          <a:p>
            <a:r>
              <a:rPr lang="en-US" sz="2600" dirty="0"/>
              <a:t>Vast numbers of different VOC compounds (thousands?, more?)</a:t>
            </a:r>
          </a:p>
          <a:p>
            <a:r>
              <a:rPr lang="en-US" sz="2600" dirty="0"/>
              <a:t>Maybe 100 or so are routinely measured</a:t>
            </a:r>
          </a:p>
          <a:p>
            <a:endParaRPr lang="en-US" sz="2600" dirty="0"/>
          </a:p>
          <a:p>
            <a:r>
              <a:rPr lang="en-US" sz="2600" dirty="0"/>
              <a:t>In polluted conditions the anthropogenic emissions dominate, but </a:t>
            </a:r>
            <a:r>
              <a:rPr lang="en-US" sz="2600" b="1" dirty="0">
                <a:solidFill>
                  <a:srgbClr val="FF0000"/>
                </a:solidFill>
              </a:rPr>
              <a:t>biogenic emissions </a:t>
            </a:r>
            <a:r>
              <a:rPr lang="en-US" sz="2600" dirty="0"/>
              <a:t>are also important </a:t>
            </a:r>
          </a:p>
          <a:p>
            <a:endParaRPr lang="en-US" sz="2600" dirty="0"/>
          </a:p>
          <a:p>
            <a:r>
              <a:rPr lang="en-US" sz="2600" dirty="0"/>
              <a:t>NO</a:t>
            </a:r>
            <a:r>
              <a:rPr lang="en-US" sz="2600" baseline="-25000" dirty="0"/>
              <a:t>x</a:t>
            </a:r>
            <a:r>
              <a:rPr lang="en-US" sz="2600" dirty="0"/>
              <a:t> in polluted environments comes mainly from fossil fuel combustion, including motor vehicl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BFF440-D47B-42CF-8DF7-019F7177A5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25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F12AA56-A916-20E6-FD7E-4284299F295E}"/>
              </a:ext>
            </a:extLst>
          </p:cNvPr>
          <p:cNvSpPr/>
          <p:nvPr/>
        </p:nvSpPr>
        <p:spPr>
          <a:xfrm>
            <a:off x="0" y="13371"/>
            <a:ext cx="12192000" cy="585216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kern="1200" dirty="0">
                <a:solidFill>
                  <a:schemeClr val="bg1"/>
                </a:solidFill>
                <a:ea typeface="+mj-ea"/>
                <a:cs typeface="+mj-cs"/>
              </a:rPr>
              <a:t>Air Pollution Chemistry</a:t>
            </a:r>
          </a:p>
        </p:txBody>
      </p:sp>
    </p:spTree>
    <p:extLst>
      <p:ext uri="{BB962C8B-B14F-4D97-AF65-F5344CB8AC3E}">
        <p14:creationId xmlns:p14="http://schemas.microsoft.com/office/powerpoint/2010/main" val="34078924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4EDA5B-442C-FAA0-8576-0866FC768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26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64BF8A1-A00E-CF8A-6D5E-F59C9FB4C209}"/>
              </a:ext>
            </a:extLst>
          </p:cNvPr>
          <p:cNvSpPr/>
          <p:nvPr/>
        </p:nvSpPr>
        <p:spPr>
          <a:xfrm>
            <a:off x="0" y="13371"/>
            <a:ext cx="12192000" cy="585216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kern="1200" dirty="0">
                <a:solidFill>
                  <a:schemeClr val="bg1"/>
                </a:solidFill>
                <a:ea typeface="+mj-ea"/>
                <a:cs typeface="+mj-cs"/>
              </a:rPr>
              <a:t>Air Pollution Chemistry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1579371A-B477-6F51-18A8-8CFCD9E0DF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5500" y="684013"/>
            <a:ext cx="7886700" cy="585216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+mn-lt"/>
              </a:rPr>
              <a:t>Source for the anthropogenic </a:t>
            </a:r>
            <a:r>
              <a:rPr lang="en-US" sz="3200" b="1" dirty="0">
                <a:solidFill>
                  <a:srgbClr val="FF0000"/>
                </a:solidFill>
                <a:latin typeface="+mn-lt"/>
              </a:rPr>
              <a:t>VOCs and NO</a:t>
            </a:r>
            <a:r>
              <a:rPr lang="en-US" sz="3200" b="1" baseline="-25000" dirty="0">
                <a:solidFill>
                  <a:srgbClr val="FF0000"/>
                </a:solidFill>
                <a:latin typeface="+mn-lt"/>
              </a:rPr>
              <a:t>x</a:t>
            </a:r>
            <a:endParaRPr lang="en-US" sz="3200" b="1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9" name="Picture 8" descr="Chart, bar chart&#10;&#10;Description automatically generated">
            <a:extLst>
              <a:ext uri="{FF2B5EF4-FFF2-40B4-BE49-F238E27FC236}">
                <a16:creationId xmlns:a16="http://schemas.microsoft.com/office/drawing/2014/main" id="{E62592BD-46E1-F153-8399-1BA072C1BD1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76"/>
          <a:stretch/>
        </p:blipFill>
        <p:spPr bwMode="auto">
          <a:xfrm>
            <a:off x="1560576" y="1612127"/>
            <a:ext cx="9327932" cy="341754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2" descr="https://encrypted-tbn1.gstatic.com/images?q=tbn:ANd9GcSHvOeTk4Y0xuOYv0-GzjwTsN1cjsnkE00dL2loCRtXJ022wMLx58CrcuZi">
            <a:extLst>
              <a:ext uri="{FF2B5EF4-FFF2-40B4-BE49-F238E27FC236}">
                <a16:creationId xmlns:a16="http://schemas.microsoft.com/office/drawing/2014/main" id="{852B52C0-D236-FE80-47C4-83DE23CEA1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5687" y="5153893"/>
            <a:ext cx="1584191" cy="1202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https://encrypted-tbn3.gstatic.com/images?q=tbn:ANd9GcQX5y1sAsiT45T9Hxs-gQSL7U4DN7YkFEnrFV1FQft48Tncj0c5">
            <a:extLst>
              <a:ext uri="{FF2B5EF4-FFF2-40B4-BE49-F238E27FC236}">
                <a16:creationId xmlns:a16="http://schemas.microsoft.com/office/drawing/2014/main" id="{EB09A197-6949-6A4B-A5FB-A7A65CBD73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9357" y="5115097"/>
            <a:ext cx="1915604" cy="1273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8FEDF9D-3DFA-8BFD-FC55-E9A1D0CDB60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22436"/>
          <a:stretch/>
        </p:blipFill>
        <p:spPr>
          <a:xfrm rot="10800000" flipV="1">
            <a:off x="6300184" y="5184449"/>
            <a:ext cx="1687087" cy="122348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58AE926-7467-21C7-4969-6A049608474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23847" y="5188278"/>
            <a:ext cx="1235486" cy="123548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17F7B05-A514-E2D4-A3FF-32C763A676C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71757" y="5165943"/>
            <a:ext cx="1616751" cy="122275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47FF685-60DC-6250-60A3-C3461ECEBC92}"/>
              </a:ext>
            </a:extLst>
          </p:cNvPr>
          <p:cNvSpPr txBox="1"/>
          <p:nvPr/>
        </p:nvSpPr>
        <p:spPr>
          <a:xfrm>
            <a:off x="530973" y="1719071"/>
            <a:ext cx="9594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NYS</a:t>
            </a:r>
          </a:p>
        </p:txBody>
      </p:sp>
    </p:spTree>
    <p:extLst>
      <p:ext uri="{BB962C8B-B14F-4D97-AF65-F5344CB8AC3E}">
        <p14:creationId xmlns:p14="http://schemas.microsoft.com/office/powerpoint/2010/main" val="26628140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FDA047-5BD2-AC4A-E623-6172B82E6D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27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7F1CBFB-28C1-B04D-B0FD-5B2664007B37}"/>
              </a:ext>
            </a:extLst>
          </p:cNvPr>
          <p:cNvSpPr/>
          <p:nvPr/>
        </p:nvSpPr>
        <p:spPr>
          <a:xfrm>
            <a:off x="0" y="13371"/>
            <a:ext cx="12192000" cy="585216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kern="1200" dirty="0">
                <a:solidFill>
                  <a:schemeClr val="bg1"/>
                </a:solidFill>
                <a:ea typeface="+mj-ea"/>
                <a:cs typeface="+mj-cs"/>
              </a:rPr>
              <a:t>Air Pollution Chemistry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464C22B3-ED24-EF63-51C5-D0F999062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81783" y="820826"/>
            <a:ext cx="7886700" cy="585216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+mn-lt"/>
              </a:rPr>
              <a:t> Biogenic </a:t>
            </a:r>
            <a:r>
              <a:rPr lang="en-US" sz="3200" b="1" dirty="0">
                <a:solidFill>
                  <a:srgbClr val="FF0000"/>
                </a:solidFill>
                <a:latin typeface="+mn-lt"/>
              </a:rPr>
              <a:t>VOCs speci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164EA69-3506-0392-4BC8-EEC0034C97A2}"/>
              </a:ext>
            </a:extLst>
          </p:cNvPr>
          <p:cNvSpPr txBox="1"/>
          <p:nvPr/>
        </p:nvSpPr>
        <p:spPr>
          <a:xfrm>
            <a:off x="1971759" y="1579586"/>
            <a:ext cx="197401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Isoprene (C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5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H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8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C98216F-F041-4808-73C6-ED62DA967B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222" y="2057365"/>
            <a:ext cx="4261473" cy="1408298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7A1F5FDB-2A55-1FAA-CB0C-1191D1944CDC}"/>
              </a:ext>
            </a:extLst>
          </p:cNvPr>
          <p:cNvGrpSpPr/>
          <p:nvPr/>
        </p:nvGrpSpPr>
        <p:grpSpPr>
          <a:xfrm>
            <a:off x="329990" y="3790216"/>
            <a:ext cx="5323345" cy="2469197"/>
            <a:chOff x="5349988" y="1510736"/>
            <a:chExt cx="5323345" cy="2469197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26C8720-7904-6157-1029-CB22367F5694}"/>
                </a:ext>
              </a:extLst>
            </p:cNvPr>
            <p:cNvSpPr txBox="1"/>
            <p:nvPr/>
          </p:nvSpPr>
          <p:spPr>
            <a:xfrm>
              <a:off x="7267166" y="1510736"/>
              <a:ext cx="2362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Terpenes (C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10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H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16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)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1CE21742-477F-F9AD-264F-AF63D023387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263633" y="2019300"/>
              <a:ext cx="1409700" cy="140970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E628191-CD09-126E-9AB1-EF3CCCB481DA}"/>
                </a:ext>
              </a:extLst>
            </p:cNvPr>
            <p:cNvSpPr txBox="1"/>
            <p:nvPr/>
          </p:nvSpPr>
          <p:spPr>
            <a:xfrm>
              <a:off x="9333762" y="3610601"/>
              <a:ext cx="11977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Limonene</a:t>
              </a:r>
            </a:p>
          </p:txBody>
        </p: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53A02EAD-E5F4-8AEE-867E-193E4F5A79B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48969" y="2079156"/>
              <a:ext cx="1261749" cy="1364053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170C3D3-0511-7787-E4F8-C8A36A919C79}"/>
                </a:ext>
              </a:extLst>
            </p:cNvPr>
            <p:cNvSpPr txBox="1"/>
            <p:nvPr/>
          </p:nvSpPr>
          <p:spPr>
            <a:xfrm>
              <a:off x="5349988" y="3610601"/>
              <a:ext cx="11079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α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-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pinene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27C8596E-400D-1ABD-742A-B16107CD614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332887" y="1959948"/>
              <a:ext cx="1528404" cy="1528404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1FDA208-A668-E649-E272-C7E8362E753E}"/>
                </a:ext>
              </a:extLst>
            </p:cNvPr>
            <p:cNvSpPr txBox="1"/>
            <p:nvPr/>
          </p:nvSpPr>
          <p:spPr>
            <a:xfrm>
              <a:off x="7483343" y="3610601"/>
              <a:ext cx="11079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β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-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rPr>
                <a:t>pinene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2E4CE662-46F4-5238-7E4B-4C4B10BA28D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24261" y="1804254"/>
            <a:ext cx="5738768" cy="3971923"/>
          </a:xfrm>
          <a:prstGeom prst="rect">
            <a:avLst/>
          </a:prstGeom>
        </p:spPr>
      </p:pic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B42D2C4-5ADC-5B8E-9955-161B2B2D02D4}"/>
              </a:ext>
            </a:extLst>
          </p:cNvPr>
          <p:cNvCxnSpPr>
            <a:cxnSpLocks/>
          </p:cNvCxnSpPr>
          <p:nvPr/>
        </p:nvCxnSpPr>
        <p:spPr>
          <a:xfrm>
            <a:off x="100584" y="3491325"/>
            <a:ext cx="5552751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37863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42881" y="876937"/>
            <a:ext cx="7886700" cy="869785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+mn-lt"/>
              </a:rPr>
              <a:t>General Chemical Mechanis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58245" y="1943663"/>
            <a:ext cx="9455972" cy="2710633"/>
          </a:xfrm>
        </p:spPr>
        <p:txBody>
          <a:bodyPr>
            <a:normAutofit/>
          </a:bodyPr>
          <a:lstStyle/>
          <a:p>
            <a:r>
              <a:rPr lang="en-US" sz="2600" dirty="0"/>
              <a:t>Basic chemistry is pretty similar to that for the </a:t>
            </a:r>
            <a:r>
              <a:rPr lang="en-US" sz="2600" dirty="0" err="1"/>
              <a:t>photooxidation</a:t>
            </a:r>
            <a:r>
              <a:rPr lang="en-US" sz="2600" dirty="0"/>
              <a:t> of CO (and CH</a:t>
            </a:r>
            <a:r>
              <a:rPr lang="en-US" sz="2600" baseline="-25000" dirty="0"/>
              <a:t>4</a:t>
            </a:r>
            <a:r>
              <a:rPr lang="en-US" sz="2600" dirty="0"/>
              <a:t>)</a:t>
            </a:r>
          </a:p>
          <a:p>
            <a:r>
              <a:rPr lang="en-US" sz="2600" dirty="0"/>
              <a:t>Use the shorthand </a:t>
            </a:r>
            <a:r>
              <a:rPr lang="en-US" sz="2600" dirty="0">
                <a:solidFill>
                  <a:srgbClr val="00B050"/>
                </a:solidFill>
              </a:rPr>
              <a:t>RH</a:t>
            </a:r>
            <a:r>
              <a:rPr lang="en-US" sz="2600" dirty="0"/>
              <a:t> for a general VOC compound, where </a:t>
            </a:r>
            <a:r>
              <a:rPr lang="en-US" sz="2600" dirty="0">
                <a:solidFill>
                  <a:srgbClr val="00B050"/>
                </a:solidFill>
              </a:rPr>
              <a:t>R</a:t>
            </a:r>
            <a:r>
              <a:rPr lang="en-US" sz="2600" dirty="0"/>
              <a:t> is an “organic group”</a:t>
            </a:r>
          </a:p>
          <a:p>
            <a:r>
              <a:rPr lang="en-US" sz="2600" dirty="0"/>
              <a:t>Since there is plenty of NO</a:t>
            </a:r>
            <a:r>
              <a:rPr lang="en-US" sz="2600" baseline="-25000" dirty="0"/>
              <a:t>x</a:t>
            </a:r>
            <a:r>
              <a:rPr lang="en-US" sz="2600" dirty="0"/>
              <a:t> in the system for this situation, the chemistry is not too complicate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9E1426-466C-4DB8-B217-12ABE24DA1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28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1C8348F-0A0B-0BC8-6FD1-9E68D80D3218}"/>
              </a:ext>
            </a:extLst>
          </p:cNvPr>
          <p:cNvSpPr/>
          <p:nvPr/>
        </p:nvSpPr>
        <p:spPr>
          <a:xfrm>
            <a:off x="0" y="13371"/>
            <a:ext cx="12192000" cy="585216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kern="1200" dirty="0">
                <a:solidFill>
                  <a:schemeClr val="bg1"/>
                </a:solidFill>
                <a:ea typeface="+mj-ea"/>
                <a:cs typeface="+mj-cs"/>
              </a:rPr>
              <a:t>Air Pollution Chemistry</a:t>
            </a:r>
          </a:p>
        </p:txBody>
      </p:sp>
    </p:spTree>
    <p:extLst>
      <p:ext uri="{BB962C8B-B14F-4D97-AF65-F5344CB8AC3E}">
        <p14:creationId xmlns:p14="http://schemas.microsoft.com/office/powerpoint/2010/main" val="15389457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2650" y="563089"/>
            <a:ext cx="7886700" cy="97348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+mn-lt"/>
              </a:rPr>
              <a:t>General Chemical Mechanism (</a:t>
            </a:r>
            <a:r>
              <a:rPr lang="en-US" sz="3200" b="1" dirty="0" err="1">
                <a:solidFill>
                  <a:srgbClr val="FF0000"/>
                </a:solidFill>
                <a:latin typeface="+mn-lt"/>
              </a:rPr>
              <a:t>cont</a:t>
            </a:r>
            <a:r>
              <a:rPr lang="en-US" sz="3200" b="1" dirty="0">
                <a:solidFill>
                  <a:srgbClr val="FF0000"/>
                </a:solidFill>
                <a:latin typeface="+mn-lt"/>
              </a:rPr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0460" y="1501812"/>
            <a:ext cx="9595821" cy="4640394"/>
          </a:xfrm>
        </p:spPr>
        <p:txBody>
          <a:bodyPr/>
          <a:lstStyle/>
          <a:p>
            <a:pPr lvl="1">
              <a:buNone/>
            </a:pPr>
            <a:r>
              <a:rPr lang="en-US" sz="3200" b="1" dirty="0"/>
              <a:t>RH + OH </a:t>
            </a:r>
            <a:r>
              <a:rPr lang="en-US" sz="3200" b="1" dirty="0">
                <a:cs typeface="Arial" charset="0"/>
              </a:rPr>
              <a:t>→ R</a:t>
            </a:r>
            <a:r>
              <a:rPr lang="en-US" sz="3200" b="1" dirty="0">
                <a:cs typeface="Arial" charset="0"/>
                <a:sym typeface="Symbol" pitchFamily="18" charset="2"/>
              </a:rPr>
              <a:t> + H</a:t>
            </a:r>
            <a:r>
              <a:rPr lang="en-US" sz="3200" b="1" baseline="-25000" dirty="0">
                <a:cs typeface="Arial" charset="0"/>
                <a:sym typeface="Symbol" pitchFamily="18" charset="2"/>
              </a:rPr>
              <a:t>2</a:t>
            </a:r>
            <a:r>
              <a:rPr lang="en-US" sz="3200" b="1" dirty="0">
                <a:cs typeface="Arial" charset="0"/>
                <a:sym typeface="Symbol" pitchFamily="18" charset="2"/>
              </a:rPr>
              <a:t>O</a:t>
            </a:r>
          </a:p>
          <a:p>
            <a:pPr lvl="1">
              <a:buNone/>
            </a:pPr>
            <a:r>
              <a:rPr lang="en-US" sz="3200" b="1" dirty="0">
                <a:cs typeface="Arial" charset="0"/>
              </a:rPr>
              <a:t>R</a:t>
            </a:r>
            <a:r>
              <a:rPr lang="en-US" sz="3200" b="1" dirty="0">
                <a:cs typeface="Arial" charset="0"/>
                <a:sym typeface="Symbol" pitchFamily="18" charset="2"/>
              </a:rPr>
              <a:t> + O</a:t>
            </a:r>
            <a:r>
              <a:rPr lang="en-US" sz="3200" b="1" baseline="-25000" dirty="0">
                <a:cs typeface="Arial" charset="0"/>
                <a:sym typeface="Symbol" pitchFamily="18" charset="2"/>
              </a:rPr>
              <a:t>2</a:t>
            </a:r>
            <a:r>
              <a:rPr lang="en-US" sz="3200" b="1" dirty="0">
                <a:cs typeface="Arial" charset="0"/>
                <a:sym typeface="Symbol" pitchFamily="18" charset="2"/>
              </a:rPr>
              <a:t> (+ M) </a:t>
            </a:r>
            <a:r>
              <a:rPr lang="en-US" sz="3200" b="1" dirty="0">
                <a:cs typeface="Arial" charset="0"/>
              </a:rPr>
              <a:t>→ RO</a:t>
            </a:r>
            <a:r>
              <a:rPr lang="en-US" sz="3200" b="1" baseline="-25000" dirty="0">
                <a:cs typeface="Arial" charset="0"/>
              </a:rPr>
              <a:t>2</a:t>
            </a:r>
            <a:r>
              <a:rPr lang="en-US" sz="3200" b="1" dirty="0">
                <a:cs typeface="Arial" charset="0"/>
              </a:rPr>
              <a:t> </a:t>
            </a:r>
            <a:r>
              <a:rPr lang="en-US" sz="3200" b="1" dirty="0">
                <a:cs typeface="Arial" charset="0"/>
                <a:sym typeface="Symbol" pitchFamily="18" charset="2"/>
              </a:rPr>
              <a:t>+ M</a:t>
            </a:r>
          </a:p>
          <a:p>
            <a:pPr marL="457200" lvl="1" indent="0">
              <a:buNone/>
            </a:pPr>
            <a:r>
              <a:rPr lang="en-US" sz="3200" b="1" dirty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RO</a:t>
            </a:r>
            <a:r>
              <a:rPr lang="en-US" sz="3200" b="1" baseline="-25000" dirty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2</a:t>
            </a:r>
            <a:r>
              <a:rPr lang="en-US" sz="3200" b="1" dirty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 + NO </a:t>
            </a:r>
            <a:r>
              <a:rPr lang="en-US" sz="3200" b="1" dirty="0">
                <a:solidFill>
                  <a:schemeClr val="accent2"/>
                </a:solidFill>
                <a:cs typeface="Arial" charset="0"/>
              </a:rPr>
              <a:t>→ R</a:t>
            </a:r>
            <a:r>
              <a:rPr lang="en-US" sz="3200" b="1" dirty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O + NO</a:t>
            </a:r>
            <a:r>
              <a:rPr lang="en-US" sz="3200" b="1" baseline="-25000" dirty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2</a:t>
            </a:r>
            <a:endParaRPr lang="en-US" sz="3200" b="1" dirty="0">
              <a:solidFill>
                <a:schemeClr val="accent2"/>
              </a:solidFill>
              <a:cs typeface="Arial" charset="0"/>
              <a:sym typeface="Symbol" pitchFamily="18" charset="2"/>
            </a:endParaRPr>
          </a:p>
          <a:p>
            <a:pPr marL="457200" lvl="1" indent="0">
              <a:buNone/>
            </a:pPr>
            <a:r>
              <a:rPr lang="en-US" sz="3200" b="1" dirty="0">
                <a:solidFill>
                  <a:schemeClr val="hlink"/>
                </a:solidFill>
              </a:rPr>
              <a:t>RO + O</a:t>
            </a:r>
            <a:r>
              <a:rPr lang="en-US" sz="3200" b="1" baseline="-25000" dirty="0">
                <a:solidFill>
                  <a:schemeClr val="hlink"/>
                </a:solidFill>
              </a:rPr>
              <a:t>2</a:t>
            </a:r>
            <a:r>
              <a:rPr lang="en-US" sz="3200" b="1" dirty="0">
                <a:solidFill>
                  <a:schemeClr val="hlink"/>
                </a:solidFill>
              </a:rPr>
              <a:t> </a:t>
            </a:r>
            <a:r>
              <a:rPr lang="en-US" sz="3200" b="1" dirty="0">
                <a:solidFill>
                  <a:schemeClr val="hlink"/>
                </a:solidFill>
                <a:cs typeface="Arial" charset="0"/>
              </a:rPr>
              <a:t>→ R’CHO + HO</a:t>
            </a:r>
            <a:r>
              <a:rPr lang="en-US" sz="3200" b="1" baseline="-25000" dirty="0">
                <a:solidFill>
                  <a:schemeClr val="hlink"/>
                </a:solidFill>
                <a:cs typeface="Arial" charset="0"/>
              </a:rPr>
              <a:t>2</a:t>
            </a:r>
            <a:endParaRPr lang="en-US" sz="3200" b="1" dirty="0">
              <a:solidFill>
                <a:schemeClr val="hlink"/>
              </a:solidFill>
              <a:cs typeface="Arial" charset="0"/>
            </a:endParaRPr>
          </a:p>
          <a:p>
            <a:pPr marL="457200" lvl="1" indent="0">
              <a:buNone/>
            </a:pPr>
            <a:r>
              <a:rPr lang="en-US" sz="3200" dirty="0">
                <a:solidFill>
                  <a:srgbClr val="FF0000"/>
                </a:solidFill>
                <a:cs typeface="Arial" charset="0"/>
              </a:rPr>
              <a:t>HO</a:t>
            </a:r>
            <a:r>
              <a:rPr lang="en-US" sz="3200" baseline="-25000" dirty="0">
                <a:solidFill>
                  <a:srgbClr val="FF0000"/>
                </a:solidFill>
                <a:cs typeface="Arial" charset="0"/>
              </a:rPr>
              <a:t>2</a:t>
            </a:r>
            <a:r>
              <a:rPr lang="en-US" sz="3200" dirty="0">
                <a:solidFill>
                  <a:srgbClr val="FF0000"/>
                </a:solidFill>
                <a:cs typeface="Arial" charset="0"/>
              </a:rPr>
              <a:t> + NO → OH + NO</a:t>
            </a:r>
            <a:r>
              <a:rPr lang="en-US" sz="3200" baseline="-25000" dirty="0">
                <a:solidFill>
                  <a:srgbClr val="FF0000"/>
                </a:solidFill>
                <a:cs typeface="Arial" charset="0"/>
              </a:rPr>
              <a:t>2</a:t>
            </a:r>
          </a:p>
          <a:p>
            <a:endParaRPr lang="en-US" dirty="0"/>
          </a:p>
          <a:p>
            <a:r>
              <a:rPr lang="en-US" dirty="0"/>
              <a:t>Allowing the two NO</a:t>
            </a:r>
            <a:r>
              <a:rPr lang="en-US" baseline="-25000" dirty="0"/>
              <a:t>2</a:t>
            </a:r>
            <a:r>
              <a:rPr lang="en-US" dirty="0"/>
              <a:t> reaction product molecules to photolyze and produce ozone, the net reaction is</a:t>
            </a:r>
          </a:p>
          <a:p>
            <a:r>
              <a:rPr lang="en-US" dirty="0"/>
              <a:t>NET: 	</a:t>
            </a:r>
            <a:r>
              <a:rPr lang="en-US" b="1" dirty="0"/>
              <a:t>RH + 4O</a:t>
            </a:r>
            <a:r>
              <a:rPr lang="en-US" b="1" baseline="-25000" dirty="0"/>
              <a:t>2</a:t>
            </a:r>
            <a:r>
              <a:rPr lang="en-US" b="1" dirty="0"/>
              <a:t> → R’CHO + 2 O</a:t>
            </a:r>
            <a:r>
              <a:rPr lang="en-US" b="1" baseline="-25000" dirty="0"/>
              <a:t>3</a:t>
            </a:r>
            <a:r>
              <a:rPr lang="en-US" b="1" dirty="0"/>
              <a:t> + H</a:t>
            </a:r>
            <a:r>
              <a:rPr lang="en-US" b="1" baseline="-25000" dirty="0"/>
              <a:t>2</a:t>
            </a:r>
            <a:r>
              <a:rPr lang="en-US" b="1" dirty="0"/>
              <a:t>O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4E776EB-1A3C-4E7E-8520-8CF4AB1F9B20}"/>
              </a:ext>
            </a:extLst>
          </p:cNvPr>
          <p:cNvSpPr txBox="1"/>
          <p:nvPr/>
        </p:nvSpPr>
        <p:spPr>
          <a:xfrm>
            <a:off x="2057137" y="6123541"/>
            <a:ext cx="74824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: </a:t>
            </a:r>
            <a:r>
              <a:rPr lang="en-US"/>
              <a:t>the R’CHO product </a:t>
            </a:r>
            <a:r>
              <a:rPr lang="en-US" dirty="0"/>
              <a:t>is not fully oxidized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9FC2BD5-AB27-42B1-8369-A8C931D3C0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29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29B6E1C-A5D5-FD27-5781-36E9253C9E47}"/>
              </a:ext>
            </a:extLst>
          </p:cNvPr>
          <p:cNvSpPr/>
          <p:nvPr/>
        </p:nvSpPr>
        <p:spPr>
          <a:xfrm>
            <a:off x="0" y="13371"/>
            <a:ext cx="12192000" cy="585216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kern="1200" dirty="0">
                <a:solidFill>
                  <a:schemeClr val="bg1"/>
                </a:solidFill>
                <a:ea typeface="+mj-ea"/>
                <a:cs typeface="+mj-cs"/>
              </a:rPr>
              <a:t>Air Pollution Chemistry</a:t>
            </a:r>
          </a:p>
        </p:txBody>
      </p:sp>
    </p:spTree>
    <p:extLst>
      <p:ext uri="{BB962C8B-B14F-4D97-AF65-F5344CB8AC3E}">
        <p14:creationId xmlns:p14="http://schemas.microsoft.com/office/powerpoint/2010/main" val="30740517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5A148F-68C4-4527-BD7A-9B075C9BFA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04972" y="858424"/>
            <a:ext cx="5782056" cy="748856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+mn-lt"/>
              </a:rPr>
              <a:t>Primary and Secondary Polluta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4F8DD0-206C-4756-9A3B-91B19DB93B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0518" y="1693406"/>
            <a:ext cx="6553201" cy="466294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2400" dirty="0"/>
              <a:t>Primary pollutants are directly emitted, generally from the surface, and often (but not always) as the result of human activity. </a:t>
            </a:r>
          </a:p>
          <a:p>
            <a:pPr>
              <a:lnSpc>
                <a:spcPct val="100000"/>
              </a:lnSpc>
            </a:pPr>
            <a:r>
              <a:rPr lang="en-US" sz="2400" dirty="0"/>
              <a:t>Primary pollutant emissions include NO</a:t>
            </a:r>
            <a:r>
              <a:rPr lang="en-US" sz="2400" baseline="-25000" dirty="0"/>
              <a:t>x</a:t>
            </a:r>
            <a:r>
              <a:rPr lang="en-US" sz="2400" dirty="0"/>
              <a:t> (NO+NO</a:t>
            </a:r>
            <a:r>
              <a:rPr lang="en-US" sz="2400" baseline="-25000" dirty="0"/>
              <a:t>2</a:t>
            </a:r>
            <a:r>
              <a:rPr lang="en-US" sz="2400" dirty="0"/>
              <a:t>), VOCs (volatile organic carbon species), SO</a:t>
            </a:r>
            <a:r>
              <a:rPr lang="en-US" sz="2400" baseline="-25000" dirty="0"/>
              <a:t>2</a:t>
            </a:r>
            <a:r>
              <a:rPr lang="en-US" sz="2400" dirty="0"/>
              <a:t>, some fraction of PM, and more.</a:t>
            </a:r>
          </a:p>
          <a:p>
            <a:pPr>
              <a:lnSpc>
                <a:spcPct val="100000"/>
              </a:lnSpc>
            </a:pPr>
            <a:r>
              <a:rPr lang="en-US" sz="2400" dirty="0">
                <a:solidFill>
                  <a:srgbClr val="7030A0"/>
                </a:solidFill>
              </a:rPr>
              <a:t>Secondary pollutants are produced in the atmosphere as the result of (photo) chemical reactions.</a:t>
            </a:r>
          </a:p>
          <a:p>
            <a:pPr>
              <a:lnSpc>
                <a:spcPct val="100000"/>
              </a:lnSpc>
            </a:pPr>
            <a:r>
              <a:rPr lang="en-US" sz="2400" dirty="0">
                <a:solidFill>
                  <a:srgbClr val="7030A0"/>
                </a:solidFill>
              </a:rPr>
              <a:t>Examples are O</a:t>
            </a:r>
            <a:r>
              <a:rPr lang="en-US" sz="2400" baseline="-25000" dirty="0">
                <a:solidFill>
                  <a:srgbClr val="7030A0"/>
                </a:solidFill>
              </a:rPr>
              <a:t>3</a:t>
            </a:r>
            <a:r>
              <a:rPr lang="en-US" sz="2400" dirty="0">
                <a:solidFill>
                  <a:srgbClr val="7030A0"/>
                </a:solidFill>
              </a:rPr>
              <a:t>, many kinds of inorganic and organic secondary aerosol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01B00-2E69-4A5E-82AE-29FACBAD86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3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9D6AC45-C085-C826-5291-58B70950449C}"/>
              </a:ext>
            </a:extLst>
          </p:cNvPr>
          <p:cNvSpPr/>
          <p:nvPr/>
        </p:nvSpPr>
        <p:spPr>
          <a:xfrm>
            <a:off x="0" y="0"/>
            <a:ext cx="12192000" cy="566928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Troposphere Introduction</a:t>
            </a:r>
            <a:endParaRPr lang="en-US" sz="3600" dirty="0">
              <a:solidFill>
                <a:schemeClr val="tx1"/>
              </a:solidFill>
            </a:endParaRPr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29323DB7-3AF6-67F8-DDBE-6E1DA32B4A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3719" y="1825624"/>
            <a:ext cx="5038344" cy="4090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32420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4800" y="713696"/>
            <a:ext cx="4415790" cy="58521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+mn-lt"/>
              </a:rPr>
              <a:t>Ozone P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8894" y="1593408"/>
            <a:ext cx="9681882" cy="4762942"/>
          </a:xfrm>
        </p:spPr>
        <p:txBody>
          <a:bodyPr/>
          <a:lstStyle/>
          <a:p>
            <a:r>
              <a:rPr lang="en-US" dirty="0"/>
              <a:t>Since ozone production follows (efficiently in this case) from reactions converting NO to NO</a:t>
            </a:r>
            <a:r>
              <a:rPr lang="en-US" baseline="-25000" dirty="0"/>
              <a:t>2</a:t>
            </a:r>
            <a:r>
              <a:rPr lang="en-US" dirty="0"/>
              <a:t>  </a:t>
            </a:r>
          </a:p>
          <a:p>
            <a:endParaRPr lang="en-US" dirty="0"/>
          </a:p>
          <a:p>
            <a:r>
              <a:rPr lang="en-US" sz="3600" b="1" dirty="0"/>
              <a:t>P</a:t>
            </a:r>
            <a:r>
              <a:rPr lang="en-US" sz="3600" b="1" baseline="-25000" dirty="0"/>
              <a:t>O3</a:t>
            </a:r>
            <a:r>
              <a:rPr lang="en-US" sz="3600" b="1" dirty="0"/>
              <a:t> = k</a:t>
            </a:r>
            <a:r>
              <a:rPr lang="en-US" sz="3600" b="1" baseline="-25000" dirty="0"/>
              <a:t>HO2+NO</a:t>
            </a:r>
            <a:r>
              <a:rPr lang="en-US" sz="3600" b="1" dirty="0"/>
              <a:t>[HO</a:t>
            </a:r>
            <a:r>
              <a:rPr lang="en-US" sz="3600" b="1" baseline="-25000" dirty="0"/>
              <a:t>2</a:t>
            </a:r>
            <a:r>
              <a:rPr lang="en-US" sz="3600" b="1" dirty="0"/>
              <a:t>][NO] + k</a:t>
            </a:r>
            <a:r>
              <a:rPr lang="en-US" sz="3600" b="1" baseline="-25000" dirty="0"/>
              <a:t>RO2+NO</a:t>
            </a:r>
            <a:r>
              <a:rPr lang="en-US" sz="3600" b="1" dirty="0"/>
              <a:t>[RO</a:t>
            </a:r>
            <a:r>
              <a:rPr lang="en-US" sz="3600" b="1" baseline="-25000" dirty="0"/>
              <a:t>2</a:t>
            </a:r>
            <a:r>
              <a:rPr lang="en-US" sz="3600" b="1" dirty="0"/>
              <a:t>][NO]</a:t>
            </a:r>
          </a:p>
          <a:p>
            <a:endParaRPr lang="en-US" dirty="0"/>
          </a:p>
          <a:p>
            <a:r>
              <a:rPr lang="en-US" dirty="0"/>
              <a:t>Making a few reasonable assumptions and eliminating the [HO</a:t>
            </a:r>
            <a:r>
              <a:rPr lang="en-US" baseline="-25000" dirty="0"/>
              <a:t>2</a:t>
            </a:r>
            <a:r>
              <a:rPr lang="en-US" dirty="0"/>
              <a:t>] and [RO</a:t>
            </a:r>
            <a:r>
              <a:rPr lang="en-US" baseline="-25000" dirty="0"/>
              <a:t>2</a:t>
            </a:r>
            <a:r>
              <a:rPr lang="en-US" dirty="0"/>
              <a:t>] from the above equations yields results very much like those for CO oxidation in the low-moderate and high NO</a:t>
            </a:r>
            <a:r>
              <a:rPr lang="en-US" baseline="-25000" dirty="0"/>
              <a:t>x</a:t>
            </a:r>
            <a:r>
              <a:rPr lang="en-US" dirty="0"/>
              <a:t> regimes, namel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9287A2-BC26-4D0A-9D1E-8A0023E11E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30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5DBAA6B-494D-81A6-981D-E07F9BA12B86}"/>
              </a:ext>
            </a:extLst>
          </p:cNvPr>
          <p:cNvSpPr/>
          <p:nvPr/>
        </p:nvSpPr>
        <p:spPr>
          <a:xfrm>
            <a:off x="0" y="13371"/>
            <a:ext cx="12192000" cy="585216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kern="1200" dirty="0">
                <a:solidFill>
                  <a:schemeClr val="bg1"/>
                </a:solidFill>
                <a:ea typeface="+mj-ea"/>
                <a:cs typeface="+mj-cs"/>
              </a:rPr>
              <a:t>Air Pollution Chemistry</a:t>
            </a:r>
          </a:p>
        </p:txBody>
      </p:sp>
    </p:spTree>
    <p:extLst>
      <p:ext uri="{BB962C8B-B14F-4D97-AF65-F5344CB8AC3E}">
        <p14:creationId xmlns:p14="http://schemas.microsoft.com/office/powerpoint/2010/main" val="159669233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623566"/>
            <a:ext cx="10515600" cy="585216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+mn-lt"/>
              </a:rPr>
              <a:t>Ozone Production (</a:t>
            </a:r>
            <a:r>
              <a:rPr lang="en-US" sz="3600" b="1" dirty="0" err="1">
                <a:solidFill>
                  <a:srgbClr val="FF0000"/>
                </a:solidFill>
                <a:latin typeface="+mn-lt"/>
              </a:rPr>
              <a:t>cont</a:t>
            </a:r>
            <a:r>
              <a:rPr lang="en-US" sz="3600" b="1" dirty="0">
                <a:solidFill>
                  <a:srgbClr val="FF0000"/>
                </a:solidFill>
                <a:latin typeface="+mn-lt"/>
              </a:rPr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1975" y="1545997"/>
            <a:ext cx="9606579" cy="4630967"/>
          </a:xfrm>
        </p:spPr>
        <p:txBody>
          <a:bodyPr>
            <a:normAutofit lnSpcReduction="10000"/>
          </a:bodyPr>
          <a:lstStyle/>
          <a:p>
            <a:r>
              <a:rPr lang="en-US" sz="3200" dirty="0"/>
              <a:t>Low-moderate [NO</a:t>
            </a:r>
            <a:r>
              <a:rPr lang="en-US" sz="3200" baseline="-25000" dirty="0"/>
              <a:t>x</a:t>
            </a:r>
            <a:r>
              <a:rPr lang="en-US" sz="3200" dirty="0"/>
              <a:t>]:</a:t>
            </a:r>
          </a:p>
          <a:p>
            <a:endParaRPr lang="en-US" sz="1200" dirty="0"/>
          </a:p>
          <a:p>
            <a:pPr lvl="1"/>
            <a:r>
              <a:rPr lang="en-US" sz="4000" dirty="0">
                <a:solidFill>
                  <a:srgbClr val="FF0000"/>
                </a:solidFill>
              </a:rPr>
              <a:t>P</a:t>
            </a:r>
            <a:r>
              <a:rPr lang="en-US" sz="4000" baseline="-25000" dirty="0">
                <a:solidFill>
                  <a:srgbClr val="FF0000"/>
                </a:solidFill>
              </a:rPr>
              <a:t>O3</a:t>
            </a:r>
            <a:r>
              <a:rPr lang="en-US" sz="4000" dirty="0">
                <a:solidFill>
                  <a:srgbClr val="FF0000"/>
                </a:solidFill>
              </a:rPr>
              <a:t> ∝ [NO]		NO</a:t>
            </a:r>
            <a:r>
              <a:rPr lang="en-US" sz="4000" baseline="-25000" dirty="0">
                <a:solidFill>
                  <a:srgbClr val="FF0000"/>
                </a:solidFill>
              </a:rPr>
              <a:t>x</a:t>
            </a:r>
            <a:r>
              <a:rPr lang="en-US" sz="4000" dirty="0">
                <a:solidFill>
                  <a:srgbClr val="FF0000"/>
                </a:solidFill>
              </a:rPr>
              <a:t> limited</a:t>
            </a:r>
            <a:br>
              <a:rPr lang="en-US" dirty="0"/>
            </a:br>
            <a:endParaRPr lang="en-US" dirty="0"/>
          </a:p>
          <a:p>
            <a:r>
              <a:rPr lang="en-US" sz="3200" dirty="0"/>
              <a:t>High [NO</a:t>
            </a:r>
            <a:r>
              <a:rPr lang="en-US" sz="3200" baseline="-25000" dirty="0"/>
              <a:t>x</a:t>
            </a:r>
            <a:r>
              <a:rPr lang="en-US" sz="3200" dirty="0"/>
              <a:t>]</a:t>
            </a:r>
          </a:p>
          <a:p>
            <a:endParaRPr lang="en-US" sz="1200" dirty="0"/>
          </a:p>
          <a:p>
            <a:pPr lvl="1"/>
            <a:r>
              <a:rPr lang="en-US" sz="4000" dirty="0">
                <a:solidFill>
                  <a:srgbClr val="FF0000"/>
                </a:solidFill>
              </a:rPr>
              <a:t>P</a:t>
            </a:r>
            <a:r>
              <a:rPr lang="en-US" sz="4000" baseline="-25000" dirty="0">
                <a:solidFill>
                  <a:srgbClr val="FF0000"/>
                </a:solidFill>
              </a:rPr>
              <a:t>O3</a:t>
            </a:r>
            <a:r>
              <a:rPr lang="en-US" sz="4000" dirty="0">
                <a:solidFill>
                  <a:srgbClr val="FF0000"/>
                </a:solidFill>
              </a:rPr>
              <a:t> ∝ [RH]/[NO</a:t>
            </a:r>
            <a:r>
              <a:rPr lang="en-US" sz="4000" baseline="-25000" dirty="0">
                <a:solidFill>
                  <a:srgbClr val="FF0000"/>
                </a:solidFill>
              </a:rPr>
              <a:t>2</a:t>
            </a:r>
            <a:r>
              <a:rPr lang="en-US" sz="4000" dirty="0">
                <a:solidFill>
                  <a:srgbClr val="FF0000"/>
                </a:solidFill>
              </a:rPr>
              <a:t>]	VOC limited</a:t>
            </a:r>
          </a:p>
          <a:p>
            <a:pPr lvl="1"/>
            <a:endParaRPr lang="en-US" sz="2800" dirty="0">
              <a:solidFill>
                <a:srgbClr val="FF0000"/>
              </a:solidFill>
            </a:endParaRPr>
          </a:p>
          <a:p>
            <a:r>
              <a:rPr lang="en-US" sz="3200" dirty="0"/>
              <a:t>This can be illustrated by something called an ozone isopleth plo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7063EE-BA9D-42D5-9251-9C6CE148A3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31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F73470C-C479-E6C2-7C1C-9A3F1A9F86BC}"/>
              </a:ext>
            </a:extLst>
          </p:cNvPr>
          <p:cNvSpPr/>
          <p:nvPr/>
        </p:nvSpPr>
        <p:spPr>
          <a:xfrm>
            <a:off x="0" y="13371"/>
            <a:ext cx="12192000" cy="585216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kern="1200" dirty="0">
                <a:solidFill>
                  <a:schemeClr val="bg1"/>
                </a:solidFill>
                <a:ea typeface="+mj-ea"/>
                <a:cs typeface="+mj-cs"/>
              </a:rPr>
              <a:t>Air Pollution Chemistry</a:t>
            </a:r>
          </a:p>
        </p:txBody>
      </p:sp>
    </p:spTree>
    <p:extLst>
      <p:ext uri="{BB962C8B-B14F-4D97-AF65-F5344CB8AC3E}">
        <p14:creationId xmlns:p14="http://schemas.microsoft.com/office/powerpoint/2010/main" val="33136330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30A1E5-F935-05AE-BFC6-E1184395E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32</a:t>
            </a:fld>
            <a:endParaRPr lang="en-US" dirty="0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A62665FF-D4C0-6AE3-942B-ACA2557BF1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381" y="1668207"/>
            <a:ext cx="4899398" cy="352158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BC19C88-18CD-4D70-9093-A6C36BD2A807}"/>
              </a:ext>
            </a:extLst>
          </p:cNvPr>
          <p:cNvSpPr/>
          <p:nvPr/>
        </p:nvSpPr>
        <p:spPr>
          <a:xfrm>
            <a:off x="0" y="13371"/>
            <a:ext cx="12192000" cy="585216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kern="1200" dirty="0">
                <a:solidFill>
                  <a:schemeClr val="bg1"/>
                </a:solidFill>
                <a:ea typeface="+mj-ea"/>
                <a:cs typeface="+mj-cs"/>
              </a:rPr>
              <a:t>Air Pollution Chemistry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E6425C3D-64C7-AA1C-CA05-CB574449F4F0}"/>
              </a:ext>
            </a:extLst>
          </p:cNvPr>
          <p:cNvSpPr txBox="1">
            <a:spLocks noChangeArrowheads="1"/>
          </p:cNvSpPr>
          <p:nvPr/>
        </p:nvSpPr>
        <p:spPr>
          <a:xfrm>
            <a:off x="5120779" y="1118272"/>
            <a:ext cx="7071221" cy="43646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u="sng" dirty="0"/>
              <a:t>We cannot treat VOC and NO</a:t>
            </a:r>
            <a:r>
              <a:rPr lang="en-US" b="1" u="sng" baseline="-25000" dirty="0"/>
              <a:t>X</a:t>
            </a:r>
            <a:r>
              <a:rPr lang="en-US" b="1" u="sng" dirty="0"/>
              <a:t> separately!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In the lower right NO</a:t>
            </a:r>
            <a:r>
              <a:rPr lang="en-US" baseline="-25000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- limited regime (VOC concentration is much higher than NOX), large changes in VOC have little effect on O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  <a:p>
            <a:endParaRPr lang="en-US" dirty="0"/>
          </a:p>
          <a:p>
            <a:r>
              <a:rPr lang="en-US" dirty="0">
                <a:solidFill>
                  <a:schemeClr val="accent1"/>
                </a:solidFill>
              </a:rPr>
              <a:t>In the upper left VOC-limited regime, lowering NO</a:t>
            </a:r>
            <a:r>
              <a:rPr lang="en-US" baseline="-25000" dirty="0">
                <a:solidFill>
                  <a:schemeClr val="accent1"/>
                </a:solidFill>
              </a:rPr>
              <a:t>X</a:t>
            </a:r>
            <a:r>
              <a:rPr lang="en-US" dirty="0">
                <a:solidFill>
                  <a:schemeClr val="accent1"/>
                </a:solidFill>
              </a:rPr>
              <a:t> can actually increase O</a:t>
            </a:r>
            <a:r>
              <a:rPr lang="en-US" baseline="-25000" dirty="0">
                <a:solidFill>
                  <a:schemeClr val="accent1"/>
                </a:solidFill>
              </a:rPr>
              <a:t>3.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D450917-CB1E-5B4A-1E3D-8EE724B9C5EB}"/>
              </a:ext>
            </a:extLst>
          </p:cNvPr>
          <p:cNvCxnSpPr>
            <a:cxnSpLocks/>
          </p:cNvCxnSpPr>
          <p:nvPr/>
        </p:nvCxnSpPr>
        <p:spPr>
          <a:xfrm flipH="1">
            <a:off x="2249424" y="4425696"/>
            <a:ext cx="1664208" cy="0"/>
          </a:xfrm>
          <a:prstGeom prst="straightConnector1">
            <a:avLst/>
          </a:prstGeom>
          <a:ln w="571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4A9BFE78-016E-30DB-5156-53EAC8B394C6}"/>
              </a:ext>
            </a:extLst>
          </p:cNvPr>
          <p:cNvCxnSpPr>
            <a:cxnSpLocks/>
          </p:cNvCxnSpPr>
          <p:nvPr/>
        </p:nvCxnSpPr>
        <p:spPr>
          <a:xfrm>
            <a:off x="1844040" y="2468880"/>
            <a:ext cx="0" cy="1682496"/>
          </a:xfrm>
          <a:prstGeom prst="straightConnector1">
            <a:avLst/>
          </a:prstGeom>
          <a:ln w="57150">
            <a:solidFill>
              <a:schemeClr val="accent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CC5D6E31-1E65-9949-910C-8E3E7757AA1C}"/>
              </a:ext>
            </a:extLst>
          </p:cNvPr>
          <p:cNvSpPr txBox="1"/>
          <p:nvPr/>
        </p:nvSpPr>
        <p:spPr>
          <a:xfrm>
            <a:off x="5093347" y="5482882"/>
            <a:ext cx="70043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Question: Which regime is NYC now?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52E3235-8A61-4024-02DA-331DC469463A}"/>
              </a:ext>
            </a:extLst>
          </p:cNvPr>
          <p:cNvSpPr txBox="1"/>
          <p:nvPr/>
        </p:nvSpPr>
        <p:spPr>
          <a:xfrm>
            <a:off x="3428084" y="6089609"/>
            <a:ext cx="86695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Transform from VOC-limited/transition regime into NOX-limited at around 2000s </a:t>
            </a:r>
            <a:endParaRPr lang="en-US" sz="2000" b="1" dirty="0"/>
          </a:p>
        </p:txBody>
      </p:sp>
      <p:sp>
        <p:nvSpPr>
          <p:cNvPr id="27" name="Isosceles Triangle 26">
            <a:extLst>
              <a:ext uri="{FF2B5EF4-FFF2-40B4-BE49-F238E27FC236}">
                <a16:creationId xmlns:a16="http://schemas.microsoft.com/office/drawing/2014/main" id="{F45797C2-406C-F7E2-262C-2AF4974BBCD8}"/>
              </a:ext>
            </a:extLst>
          </p:cNvPr>
          <p:cNvSpPr/>
          <p:nvPr/>
        </p:nvSpPr>
        <p:spPr>
          <a:xfrm rot="14003403">
            <a:off x="1400123" y="1242429"/>
            <a:ext cx="2584656" cy="4334762"/>
          </a:xfrm>
          <a:prstGeom prst="triangl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A2741F2-B1BB-B3E2-E024-4A140AB1AEFE}"/>
              </a:ext>
            </a:extLst>
          </p:cNvPr>
          <p:cNvSpPr txBox="1"/>
          <p:nvPr/>
        </p:nvSpPr>
        <p:spPr>
          <a:xfrm>
            <a:off x="2862072" y="801971"/>
            <a:ext cx="1846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ransition regime</a:t>
            </a:r>
          </a:p>
        </p:txBody>
      </p:sp>
    </p:spTree>
    <p:extLst>
      <p:ext uri="{BB962C8B-B14F-4D97-AF65-F5344CB8AC3E}">
        <p14:creationId xmlns:p14="http://schemas.microsoft.com/office/powerpoint/2010/main" val="3005226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7C58F15-8082-AFF1-F32E-413E2DBD6C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83214"/>
            <a:ext cx="2743200" cy="365125"/>
          </a:xfrm>
        </p:spPr>
        <p:txBody>
          <a:bodyPr/>
          <a:lstStyle/>
          <a:p>
            <a:fld id="{632094D8-CA5D-43B9-8028-81F7D10FD55E}" type="slidenum">
              <a:rPr lang="en-US" smtClean="0"/>
              <a:t>33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1421A3C-5690-A61E-2DCF-7BB6742154DC}"/>
              </a:ext>
            </a:extLst>
          </p:cNvPr>
          <p:cNvSpPr/>
          <p:nvPr/>
        </p:nvSpPr>
        <p:spPr>
          <a:xfrm>
            <a:off x="0" y="13371"/>
            <a:ext cx="12192000" cy="585216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kern="1200" dirty="0">
                <a:solidFill>
                  <a:schemeClr val="bg1"/>
                </a:solidFill>
                <a:ea typeface="+mj-ea"/>
                <a:cs typeface="+mj-cs"/>
              </a:rPr>
              <a:t>Air Pollution Chemistry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8423D02E-14FA-96CE-6BE6-6959B514FC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6250" y="789384"/>
            <a:ext cx="4986528" cy="1305817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+mn-lt"/>
              </a:rPr>
              <a:t>If we do not have accurate measurement for VOC concentrations?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D74DFBAB-8523-4FE0-4962-4CC0E203A0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624" y="2285999"/>
            <a:ext cx="5575094" cy="369886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190657B3-48F5-EADC-5271-601BC852B443}"/>
              </a:ext>
            </a:extLst>
          </p:cNvPr>
          <p:cNvSpPr txBox="1"/>
          <p:nvPr/>
        </p:nvSpPr>
        <p:spPr>
          <a:xfrm>
            <a:off x="1397269" y="5983104"/>
            <a:ext cx="39341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Use emissions (mainly from model)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14A89D86-D49C-C115-C4B9-7424BDE529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8407" y="987554"/>
            <a:ext cx="3998673" cy="221529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0FBA168-8402-3DD3-3FDF-158ABC01A73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3647"/>
          <a:stretch/>
        </p:blipFill>
        <p:spPr>
          <a:xfrm>
            <a:off x="6668357" y="3375392"/>
            <a:ext cx="4357643" cy="2353876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8573212B-19C1-A5A3-0017-270129A9BDFD}"/>
              </a:ext>
            </a:extLst>
          </p:cNvPr>
          <p:cNvSpPr/>
          <p:nvPr/>
        </p:nvSpPr>
        <p:spPr>
          <a:xfrm>
            <a:off x="6163056" y="676657"/>
            <a:ext cx="5879592" cy="5193790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Star: 5 Points 20">
            <a:extLst>
              <a:ext uri="{FF2B5EF4-FFF2-40B4-BE49-F238E27FC236}">
                <a16:creationId xmlns:a16="http://schemas.microsoft.com/office/drawing/2014/main" id="{DA650974-E8B7-818F-8560-2AEAF9580544}"/>
              </a:ext>
            </a:extLst>
          </p:cNvPr>
          <p:cNvSpPr/>
          <p:nvPr/>
        </p:nvSpPr>
        <p:spPr>
          <a:xfrm>
            <a:off x="11603736" y="0"/>
            <a:ext cx="588264" cy="502920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A9D92163-90BF-8A58-DB07-DBE49BE067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63056" y="5992975"/>
            <a:ext cx="3392424" cy="780478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7FD32373-B1BD-0463-51F1-4EC712ABA21F}"/>
              </a:ext>
            </a:extLst>
          </p:cNvPr>
          <p:cNvSpPr txBox="1"/>
          <p:nvPr/>
        </p:nvSpPr>
        <p:spPr>
          <a:xfrm>
            <a:off x="9875520" y="6135624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20</a:t>
            </a:r>
          </a:p>
        </p:txBody>
      </p:sp>
    </p:spTree>
    <p:extLst>
      <p:ext uri="{BB962C8B-B14F-4D97-AF65-F5344CB8AC3E}">
        <p14:creationId xmlns:p14="http://schemas.microsoft.com/office/powerpoint/2010/main" val="32391065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066AEEF-A654-0D34-5BD0-A0E2ABB3EB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34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4A2C31E-B1E1-256F-F55F-7A62007D3640}"/>
              </a:ext>
            </a:extLst>
          </p:cNvPr>
          <p:cNvSpPr/>
          <p:nvPr/>
        </p:nvSpPr>
        <p:spPr>
          <a:xfrm>
            <a:off x="0" y="13371"/>
            <a:ext cx="12192000" cy="585216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kern="1200" dirty="0">
                <a:solidFill>
                  <a:schemeClr val="bg1"/>
                </a:solidFill>
                <a:ea typeface="+mj-ea"/>
                <a:cs typeface="+mj-cs"/>
              </a:rPr>
              <a:t>Air Pollution Chemistry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4D228C6-2DAF-8EB3-C7BD-1A4DA8BF81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4033" y="665962"/>
            <a:ext cx="5486400" cy="39096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E21A903-A7E5-9598-BFC4-B27C12C4D63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7602"/>
          <a:stretch/>
        </p:blipFill>
        <p:spPr>
          <a:xfrm>
            <a:off x="6785811" y="4633315"/>
            <a:ext cx="5120640" cy="214133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0642E71-5BB6-BB80-3BB2-CA0E6F3101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568" y="646712"/>
            <a:ext cx="5486400" cy="3947268"/>
          </a:xfrm>
          <a:prstGeom prst="rect">
            <a:avLst/>
          </a:prstGeom>
        </p:spPr>
      </p:pic>
      <p:pic>
        <p:nvPicPr>
          <p:cNvPr id="2050" name="Picture 2" descr="Time Series, Area-Averaged of NO2 Tropospheric Column (30% Cloud Screened) daily 0.25 deg. [OMI OMNO2d v003] molecules/cm^2 over 2005-01-01 - 2005-12-31, Region 80.1123W, 38.3443N, 68.5107W, 46.0787N">
            <a:extLst>
              <a:ext uri="{FF2B5EF4-FFF2-40B4-BE49-F238E27FC236}">
                <a16:creationId xmlns:a16="http://schemas.microsoft.com/office/drawing/2014/main" id="{1F7101EE-6F7F-B909-CAD6-99CC5F753C6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42"/>
          <a:stretch/>
        </p:blipFill>
        <p:spPr bwMode="auto">
          <a:xfrm>
            <a:off x="681586" y="4637890"/>
            <a:ext cx="4544932" cy="2159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Star: 5 Points 16">
            <a:extLst>
              <a:ext uri="{FF2B5EF4-FFF2-40B4-BE49-F238E27FC236}">
                <a16:creationId xmlns:a16="http://schemas.microsoft.com/office/drawing/2014/main" id="{9ED20BE2-41B5-4CA8-0B70-900B2066A54E}"/>
              </a:ext>
            </a:extLst>
          </p:cNvPr>
          <p:cNvSpPr/>
          <p:nvPr/>
        </p:nvSpPr>
        <p:spPr>
          <a:xfrm>
            <a:off x="11603736" y="0"/>
            <a:ext cx="588264" cy="502920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92267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479951-F172-7807-1544-FF0D4795C1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35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8862E29-FA6B-C8F0-3359-C1D31E5B5F96}"/>
              </a:ext>
            </a:extLst>
          </p:cNvPr>
          <p:cNvSpPr/>
          <p:nvPr/>
        </p:nvSpPr>
        <p:spPr>
          <a:xfrm>
            <a:off x="0" y="13371"/>
            <a:ext cx="12192000" cy="585216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kern="1200" dirty="0">
                <a:solidFill>
                  <a:schemeClr val="bg1"/>
                </a:solidFill>
                <a:ea typeface="+mj-ea"/>
                <a:cs typeface="+mj-cs"/>
              </a:rPr>
              <a:t>Air Pollution Chemistry: U.S. vs. China emission contro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E63DA25-9235-F49E-0565-4853B4BBEE04}"/>
              </a:ext>
            </a:extLst>
          </p:cNvPr>
          <p:cNvSpPr txBox="1"/>
          <p:nvPr/>
        </p:nvSpPr>
        <p:spPr>
          <a:xfrm>
            <a:off x="486297" y="660917"/>
            <a:ext cx="1183308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/>
              <a:t>U.S.: </a:t>
            </a:r>
            <a:r>
              <a:rPr lang="en-US" sz="2400" dirty="0"/>
              <a:t>Strict emission control policies since the 1970s with amendments in 1990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54A0A362-7C73-DD59-AD8E-891757EA4991}"/>
              </a:ext>
            </a:extLst>
          </p:cNvPr>
          <p:cNvGrpSpPr/>
          <p:nvPr/>
        </p:nvGrpSpPr>
        <p:grpSpPr>
          <a:xfrm>
            <a:off x="4484886" y="1705572"/>
            <a:ext cx="7185846" cy="2161649"/>
            <a:chOff x="3881382" y="1768286"/>
            <a:chExt cx="7185846" cy="2161649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A51480E4-70E9-00A8-528B-58C5DA192997}"/>
                </a:ext>
              </a:extLst>
            </p:cNvPr>
            <p:cNvGrpSpPr/>
            <p:nvPr/>
          </p:nvGrpSpPr>
          <p:grpSpPr>
            <a:xfrm>
              <a:off x="3881382" y="1768286"/>
              <a:ext cx="6626743" cy="2161649"/>
              <a:chOff x="4196804" y="1889237"/>
              <a:chExt cx="6626743" cy="2161649"/>
            </a:xfrm>
          </p:grpSpPr>
          <p:pic>
            <p:nvPicPr>
              <p:cNvPr id="20" name="Picture 19">
                <a:extLst>
                  <a:ext uri="{FF2B5EF4-FFF2-40B4-BE49-F238E27FC236}">
                    <a16:creationId xmlns:a16="http://schemas.microsoft.com/office/drawing/2014/main" id="{DCC75F00-7D77-90F6-AF34-5AF79A1F27B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7606839" y="1943787"/>
                <a:ext cx="3139114" cy="2107099"/>
              </a:xfrm>
              <a:prstGeom prst="rect">
                <a:avLst/>
              </a:prstGeom>
            </p:spPr>
          </p:pic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84445CFA-BB1B-D17C-E6A5-519A773AD68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96804" y="1943787"/>
                <a:ext cx="3254848" cy="2107099"/>
              </a:xfrm>
              <a:prstGeom prst="rect">
                <a:avLst/>
              </a:prstGeom>
            </p:spPr>
          </p:pic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4F533E-09EA-BAE3-9CF1-A06C4F2389D5}"/>
                  </a:ext>
                </a:extLst>
              </p:cNvPr>
              <p:cNvSpPr txBox="1"/>
              <p:nvPr/>
            </p:nvSpPr>
            <p:spPr>
              <a:xfrm>
                <a:off x="5759210" y="1889237"/>
                <a:ext cx="177003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2005 summer OMI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44B629A-36F9-CF36-4B50-80D388D8D3A3}"/>
                  </a:ext>
                </a:extLst>
              </p:cNvPr>
              <p:cNvSpPr txBox="1"/>
              <p:nvPr/>
            </p:nvSpPr>
            <p:spPr>
              <a:xfrm>
                <a:off x="9053511" y="1892062"/>
                <a:ext cx="177003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2019 summer OMI</a:t>
                </a:r>
              </a:p>
            </p:txBody>
          </p:sp>
        </p:grpSp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A8C350B4-64B9-706F-38B2-E9E881008BC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2022" r="16876"/>
            <a:stretch/>
          </p:blipFill>
          <p:spPr>
            <a:xfrm>
              <a:off x="10585718" y="1822836"/>
              <a:ext cx="481510" cy="2107099"/>
            </a:xfrm>
            <a:prstGeom prst="rect">
              <a:avLst/>
            </a:prstGeom>
          </p:spPr>
        </p:pic>
      </p:grpSp>
      <p:pic>
        <p:nvPicPr>
          <p:cNvPr id="28" name="Picture 27">
            <a:extLst>
              <a:ext uri="{FF2B5EF4-FFF2-40B4-BE49-F238E27FC236}">
                <a16:creationId xmlns:a16="http://schemas.microsoft.com/office/drawing/2014/main" id="{DA6012FD-711A-9157-4132-B82A112DB2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6782" y="1184912"/>
            <a:ext cx="3454768" cy="2536909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7C2C4911-669E-E00C-6B63-524D0ED076F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8405" y="3721821"/>
            <a:ext cx="3641183" cy="2750759"/>
          </a:xfrm>
          <a:prstGeom prst="rect">
            <a:avLst/>
          </a:prstGeom>
        </p:spPr>
      </p:pic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500D7DF9-64EF-39C1-4EDE-7A3D022FD97B}"/>
              </a:ext>
            </a:extLst>
          </p:cNvPr>
          <p:cNvCxnSpPr>
            <a:cxnSpLocks/>
          </p:cNvCxnSpPr>
          <p:nvPr/>
        </p:nvCxnSpPr>
        <p:spPr>
          <a:xfrm flipV="1">
            <a:off x="2276856" y="1826337"/>
            <a:ext cx="0" cy="5000351"/>
          </a:xfrm>
          <a:prstGeom prst="line">
            <a:avLst/>
          </a:prstGeom>
          <a:ln w="76200">
            <a:solidFill>
              <a:schemeClr val="accent4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>
            <a:extLst>
              <a:ext uri="{FF2B5EF4-FFF2-40B4-BE49-F238E27FC236}">
                <a16:creationId xmlns:a16="http://schemas.microsoft.com/office/drawing/2014/main" id="{70E2B34D-7015-62CB-59FC-91F6FBC97996}"/>
              </a:ext>
            </a:extLst>
          </p:cNvPr>
          <p:cNvGrpSpPr/>
          <p:nvPr/>
        </p:nvGrpSpPr>
        <p:grpSpPr>
          <a:xfrm>
            <a:off x="4373127" y="4168540"/>
            <a:ext cx="7311292" cy="2370372"/>
            <a:chOff x="3785616" y="4168540"/>
            <a:chExt cx="7311292" cy="2370372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C90424B4-69EC-C73E-4173-E30CD8D36CC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556" b="50201"/>
            <a:stretch/>
          </p:blipFill>
          <p:spPr bwMode="auto">
            <a:xfrm>
              <a:off x="3785616" y="4271650"/>
              <a:ext cx="3657593" cy="2267262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415D4507-B2D0-75D5-D242-8E973A276F2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50000" r="50000"/>
            <a:stretch/>
          </p:blipFill>
          <p:spPr>
            <a:xfrm>
              <a:off x="7426799" y="4168540"/>
              <a:ext cx="3670109" cy="2274005"/>
            </a:xfrm>
            <a:prstGeom prst="rect">
              <a:avLst/>
            </a:prstGeom>
          </p:spPr>
        </p:pic>
      </p:grpSp>
      <p:sp>
        <p:nvSpPr>
          <p:cNvPr id="41" name="Rectangle 40">
            <a:extLst>
              <a:ext uri="{FF2B5EF4-FFF2-40B4-BE49-F238E27FC236}">
                <a16:creationId xmlns:a16="http://schemas.microsoft.com/office/drawing/2014/main" id="{BA8B5A96-3E2A-C611-3E2F-34373B90F8F2}"/>
              </a:ext>
            </a:extLst>
          </p:cNvPr>
          <p:cNvSpPr/>
          <p:nvPr/>
        </p:nvSpPr>
        <p:spPr>
          <a:xfrm>
            <a:off x="4222864" y="1636776"/>
            <a:ext cx="7461554" cy="2396269"/>
          </a:xfrm>
          <a:prstGeom prst="rect">
            <a:avLst/>
          </a:prstGeom>
          <a:noFill/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9A428B8A-24F0-DBCA-D519-3B1174C95853}"/>
              </a:ext>
            </a:extLst>
          </p:cNvPr>
          <p:cNvSpPr/>
          <p:nvPr/>
        </p:nvSpPr>
        <p:spPr>
          <a:xfrm>
            <a:off x="4222864" y="4142643"/>
            <a:ext cx="7461554" cy="2396269"/>
          </a:xfrm>
          <a:prstGeom prst="rect">
            <a:avLst/>
          </a:prstGeom>
          <a:noFill/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5D298C90-EA79-0090-57D1-3F488BA4FCE8}"/>
              </a:ext>
            </a:extLst>
          </p:cNvPr>
          <p:cNvSpPr txBox="1"/>
          <p:nvPr/>
        </p:nvSpPr>
        <p:spPr>
          <a:xfrm>
            <a:off x="4158234" y="6578040"/>
            <a:ext cx="615848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https://www.epa.gov/outdoor-air-quality-data/air-data-concentration-map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156AC6A0-27C0-37BC-B038-F651E4697036}"/>
              </a:ext>
            </a:extLst>
          </p:cNvPr>
          <p:cNvSpPr txBox="1"/>
          <p:nvPr/>
        </p:nvSpPr>
        <p:spPr>
          <a:xfrm>
            <a:off x="6374512" y="1222302"/>
            <a:ext cx="40637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9"/>
              </a:rPr>
              <a:t>https://giovanni.gsfc.nasa.gov/giovanni/</a:t>
            </a:r>
            <a:endParaRPr lang="en-US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7A9DB53-7317-8DCE-693C-6D39D6318812}"/>
              </a:ext>
            </a:extLst>
          </p:cNvPr>
          <p:cNvSpPr txBox="1"/>
          <p:nvPr/>
        </p:nvSpPr>
        <p:spPr>
          <a:xfrm>
            <a:off x="-63495" y="6457356"/>
            <a:ext cx="61584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/>
              <a:t>VOC-limited/transition     NOX-limite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034711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CC3C73-D6D5-A450-A68A-BF52B44AC4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36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9AE9CF-735C-7EEF-F324-3CEDF93AEE50}"/>
              </a:ext>
            </a:extLst>
          </p:cNvPr>
          <p:cNvSpPr/>
          <p:nvPr/>
        </p:nvSpPr>
        <p:spPr>
          <a:xfrm>
            <a:off x="0" y="13371"/>
            <a:ext cx="12192000" cy="585216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kern="1200" dirty="0">
                <a:solidFill>
                  <a:schemeClr val="bg1"/>
                </a:solidFill>
                <a:ea typeface="+mj-ea"/>
                <a:cs typeface="+mj-cs"/>
              </a:rPr>
              <a:t>Air Pollution Chemistry: U.S. vs. China emission contro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250C42B-3452-94DB-8DD4-7C08A712801A}"/>
              </a:ext>
            </a:extLst>
          </p:cNvPr>
          <p:cNvSpPr txBox="1"/>
          <p:nvPr/>
        </p:nvSpPr>
        <p:spPr>
          <a:xfrm>
            <a:off x="486297" y="660917"/>
            <a:ext cx="1183308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/>
              <a:t>China: </a:t>
            </a:r>
            <a:r>
              <a:rPr lang="en-US" sz="2400" dirty="0"/>
              <a:t>Strict emission control policies since 2013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AF0E7CD-058F-9CFA-3525-EA99797E868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034"/>
          <a:stretch/>
        </p:blipFill>
        <p:spPr>
          <a:xfrm>
            <a:off x="60960" y="1256803"/>
            <a:ext cx="7391975" cy="378033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F93071B-009A-3F1E-1BA0-551461C4B519}"/>
              </a:ext>
            </a:extLst>
          </p:cNvPr>
          <p:cNvSpPr txBox="1"/>
          <p:nvPr/>
        </p:nvSpPr>
        <p:spPr>
          <a:xfrm>
            <a:off x="4593232" y="4986694"/>
            <a:ext cx="2392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rom: Dr. Daniel Jacob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89F5DEA-4A4D-3AAB-AC46-A8C4908118C4}"/>
              </a:ext>
            </a:extLst>
          </p:cNvPr>
          <p:cNvSpPr txBox="1"/>
          <p:nvPr/>
        </p:nvSpPr>
        <p:spPr>
          <a:xfrm>
            <a:off x="6612777" y="5642842"/>
            <a:ext cx="615848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NOx emissions have decreased by 30% since 2013 while VOC emissions have stayed flat.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80F8E0D6-33FB-6B36-DC3F-FD5B201F52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6200" y="3247488"/>
            <a:ext cx="3657600" cy="214771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58E2710-0517-9D1D-862D-1D2477D7B9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96200" y="1016478"/>
            <a:ext cx="3657600" cy="2121892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A0CB9179-2CAA-6590-21E9-00C22E700636}"/>
              </a:ext>
            </a:extLst>
          </p:cNvPr>
          <p:cNvSpPr txBox="1"/>
          <p:nvPr/>
        </p:nvSpPr>
        <p:spPr>
          <a:xfrm>
            <a:off x="7725582" y="1007864"/>
            <a:ext cx="17700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2005 summer OMI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4AA360E-2BEC-6D59-60FD-46F5EFD2B295}"/>
              </a:ext>
            </a:extLst>
          </p:cNvPr>
          <p:cNvSpPr txBox="1"/>
          <p:nvPr/>
        </p:nvSpPr>
        <p:spPr>
          <a:xfrm>
            <a:off x="7696200" y="3247488"/>
            <a:ext cx="17700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2019 summer OMI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BE3CFB8B-D1BF-D842-6212-007A0CCEB0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78565" y="1614067"/>
            <a:ext cx="752475" cy="3000375"/>
          </a:xfrm>
          <a:prstGeom prst="rect">
            <a:avLst/>
          </a:prstGeom>
        </p:spPr>
      </p:pic>
      <p:grpSp>
        <p:nvGrpSpPr>
          <p:cNvPr id="35" name="Group 34">
            <a:extLst>
              <a:ext uri="{FF2B5EF4-FFF2-40B4-BE49-F238E27FC236}">
                <a16:creationId xmlns:a16="http://schemas.microsoft.com/office/drawing/2014/main" id="{6AFEFF8C-1085-E17A-0DA7-AD26125764E5}"/>
              </a:ext>
            </a:extLst>
          </p:cNvPr>
          <p:cNvGrpSpPr/>
          <p:nvPr/>
        </p:nvGrpSpPr>
        <p:grpSpPr>
          <a:xfrm>
            <a:off x="1043543" y="2880359"/>
            <a:ext cx="5426807" cy="3824312"/>
            <a:chOff x="1043543" y="2880359"/>
            <a:chExt cx="5426807" cy="3824312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09001C4-9015-246E-38F1-B61E40E8349A}"/>
                </a:ext>
              </a:extLst>
            </p:cNvPr>
            <p:cNvSpPr txBox="1"/>
            <p:nvPr/>
          </p:nvSpPr>
          <p:spPr>
            <a:xfrm>
              <a:off x="1043543" y="6243006"/>
              <a:ext cx="54268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China is still in VOC-limited regimes now!</a:t>
              </a:r>
            </a:p>
          </p:txBody>
        </p:sp>
        <p:pic>
          <p:nvPicPr>
            <p:cNvPr id="25" name="Picture 24" descr="Diagram&#10;&#10;Description automatically generated">
              <a:extLst>
                <a:ext uri="{FF2B5EF4-FFF2-40B4-BE49-F238E27FC236}">
                  <a16:creationId xmlns:a16="http://schemas.microsoft.com/office/drawing/2014/main" id="{A185F1A6-625F-61FE-3CEA-D1815B249E4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8287" y="2880359"/>
              <a:ext cx="4737713" cy="3388425"/>
            </a:xfrm>
            <a:prstGeom prst="rect">
              <a:avLst/>
            </a:prstGeom>
          </p:spPr>
        </p:pic>
      </p:grp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BBF70FCD-FD35-FB1B-7E21-421251B7DF1D}"/>
              </a:ext>
            </a:extLst>
          </p:cNvPr>
          <p:cNvCxnSpPr>
            <a:cxnSpLocks/>
          </p:cNvCxnSpPr>
          <p:nvPr/>
        </p:nvCxnSpPr>
        <p:spPr>
          <a:xfrm>
            <a:off x="2980946" y="3376631"/>
            <a:ext cx="0" cy="944716"/>
          </a:xfrm>
          <a:prstGeom prst="straightConnector1">
            <a:avLst/>
          </a:prstGeom>
          <a:ln w="57150">
            <a:solidFill>
              <a:schemeClr val="accent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995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DE0208-B5E6-B490-736D-C4AF113BE3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37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BC1828D-9A57-A46A-25FC-F2F651A42723}"/>
              </a:ext>
            </a:extLst>
          </p:cNvPr>
          <p:cNvSpPr/>
          <p:nvPr/>
        </p:nvSpPr>
        <p:spPr>
          <a:xfrm>
            <a:off x="0" y="13371"/>
            <a:ext cx="12192000" cy="585216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kern="1200" dirty="0">
                <a:solidFill>
                  <a:schemeClr val="bg1"/>
                </a:solidFill>
                <a:ea typeface="+mj-ea"/>
                <a:cs typeface="+mj-cs"/>
              </a:rPr>
              <a:t>Air Pollution Chemistry: U.S. vs. China emission control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FCCA0E7-A3FB-E33C-7E72-9E26C41A6038}"/>
              </a:ext>
            </a:extLst>
          </p:cNvPr>
          <p:cNvSpPr txBox="1"/>
          <p:nvPr/>
        </p:nvSpPr>
        <p:spPr>
          <a:xfrm>
            <a:off x="164645" y="4232481"/>
            <a:ext cx="416256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</a:rPr>
              <a:t>Any other new finding</a:t>
            </a:r>
            <a:r>
              <a:rPr lang="en-US" altLang="zh-CN" sz="2600" b="1" dirty="0">
                <a:solidFill>
                  <a:srgbClr val="FF0000"/>
                </a:solidFill>
              </a:rPr>
              <a:t>s? </a:t>
            </a:r>
            <a:endParaRPr lang="en-US" sz="2600" b="1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0C52361-5CF0-D9B0-0B4D-82318F92EE98}"/>
              </a:ext>
            </a:extLst>
          </p:cNvPr>
          <p:cNvSpPr txBox="1"/>
          <p:nvPr/>
        </p:nvSpPr>
        <p:spPr>
          <a:xfrm>
            <a:off x="164644" y="4859224"/>
            <a:ext cx="480151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/>
              <a:t>Yes. The suppression effect of PM on Ozone is highlighted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C3F5BAE-2C9D-C4ED-2142-D50B43CEBE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01" y="598587"/>
            <a:ext cx="4937761" cy="254002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5301BA9-140F-18CC-C2EE-CDB4C8BA47F0}"/>
              </a:ext>
            </a:extLst>
          </p:cNvPr>
          <p:cNvSpPr txBox="1"/>
          <p:nvPr/>
        </p:nvSpPr>
        <p:spPr>
          <a:xfrm>
            <a:off x="897097" y="3244334"/>
            <a:ext cx="3279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 et al., 2019, Nature geoscience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A44B6FEB-1DA8-2766-9174-7A0E984D2F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7489" y="724993"/>
            <a:ext cx="5344662" cy="153566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3DB8515-B4FC-B1CB-596B-7A912F1E00EC}"/>
              </a:ext>
            </a:extLst>
          </p:cNvPr>
          <p:cNvSpPr txBox="1"/>
          <p:nvPr/>
        </p:nvSpPr>
        <p:spPr>
          <a:xfrm>
            <a:off x="8407516" y="1969390"/>
            <a:ext cx="3784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Ivatt</a:t>
            </a:r>
            <a:r>
              <a:rPr lang="en-US" dirty="0">
                <a:solidFill>
                  <a:srgbClr val="FF0000"/>
                </a:solidFill>
              </a:rPr>
              <a:t> et al., 2022, Nature geoscience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D5341F0-AE4F-8800-ABB0-F3940330E48A}"/>
              </a:ext>
            </a:extLst>
          </p:cNvPr>
          <p:cNvGrpSpPr/>
          <p:nvPr/>
        </p:nvGrpSpPr>
        <p:grpSpPr>
          <a:xfrm>
            <a:off x="5167411" y="2798891"/>
            <a:ext cx="6480210" cy="2575495"/>
            <a:chOff x="5330790" y="3334272"/>
            <a:chExt cx="6480210" cy="2575495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66002A62-DDDD-DDB9-3BEB-66DBCFBE486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30790" y="3411571"/>
              <a:ext cx="3279810" cy="2498196"/>
            </a:xfrm>
            <a:prstGeom prst="rect">
              <a:avLst/>
            </a:prstGeom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8532BFA6-DFE5-46CE-7249-6E3DE9DC573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610600" y="3334272"/>
              <a:ext cx="3200400" cy="2506609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74C48BD0-65B6-449E-92E5-69F81E58C8D9}"/>
                </a:ext>
              </a:extLst>
            </p:cNvPr>
            <p:cNvSpPr txBox="1"/>
            <p:nvPr/>
          </p:nvSpPr>
          <p:spPr>
            <a:xfrm>
              <a:off x="5733288" y="3537510"/>
              <a:ext cx="561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YC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C5F5AAD-9A77-7EBA-D6FC-1A042C7F8904}"/>
                </a:ext>
              </a:extLst>
            </p:cNvPr>
            <p:cNvSpPr txBox="1"/>
            <p:nvPr/>
          </p:nvSpPr>
          <p:spPr>
            <a:xfrm>
              <a:off x="9013098" y="3506422"/>
              <a:ext cx="8162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eijing</a:t>
              </a:r>
            </a:p>
          </p:txBody>
        </p:sp>
      </p:grp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B6CF802-C7AE-425C-F294-394CAE3C18E1}"/>
              </a:ext>
            </a:extLst>
          </p:cNvPr>
          <p:cNvCxnSpPr/>
          <p:nvPr/>
        </p:nvCxnSpPr>
        <p:spPr>
          <a:xfrm>
            <a:off x="4967757" y="2568806"/>
            <a:ext cx="702259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26">
            <a:extLst>
              <a:ext uri="{FF2B5EF4-FFF2-40B4-BE49-F238E27FC236}">
                <a16:creationId xmlns:a16="http://schemas.microsoft.com/office/drawing/2014/main" id="{85F933CD-120E-37A8-FE7A-29C9E5BA2E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73499" y="5382799"/>
            <a:ext cx="5880302" cy="1475201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04952195-CC00-3FFC-2C12-3E9F2A4C8A54}"/>
              </a:ext>
            </a:extLst>
          </p:cNvPr>
          <p:cNvSpPr txBox="1"/>
          <p:nvPr/>
        </p:nvSpPr>
        <p:spPr>
          <a:xfrm>
            <a:off x="6090321" y="5646259"/>
            <a:ext cx="55187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Zhang et al., 2022, </a:t>
            </a:r>
            <a:r>
              <a:rPr lang="en-US" dirty="0" err="1">
                <a:solidFill>
                  <a:srgbClr val="FF0000"/>
                </a:solidFill>
              </a:rPr>
              <a:t>npj</a:t>
            </a:r>
            <a:r>
              <a:rPr lang="en-US" dirty="0">
                <a:solidFill>
                  <a:srgbClr val="FF0000"/>
                </a:solidFill>
              </a:rPr>
              <a:t> climate and atmospheric science</a:t>
            </a:r>
          </a:p>
        </p:txBody>
      </p:sp>
    </p:spTree>
    <p:extLst>
      <p:ext uri="{BB962C8B-B14F-4D97-AF65-F5344CB8AC3E}">
        <p14:creationId xmlns:p14="http://schemas.microsoft.com/office/powerpoint/2010/main" val="2903033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/>
      <p:bldP spid="2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5A1952-89B1-9C31-A56F-562B8B7D56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3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0B93609-0592-4811-0B88-0B74938BBBD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3616"/>
          <a:stretch/>
        </p:blipFill>
        <p:spPr>
          <a:xfrm>
            <a:off x="4528800" y="3789848"/>
            <a:ext cx="7342632" cy="260670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C3A9CBD-233A-2A53-6467-2CCB1E5C6299}"/>
              </a:ext>
            </a:extLst>
          </p:cNvPr>
          <p:cNvSpPr/>
          <p:nvPr/>
        </p:nvSpPr>
        <p:spPr>
          <a:xfrm>
            <a:off x="0" y="13371"/>
            <a:ext cx="12192000" cy="585216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kern="1200" dirty="0">
                <a:solidFill>
                  <a:schemeClr val="bg1"/>
                </a:solidFill>
                <a:ea typeface="+mj-ea"/>
                <a:cs typeface="+mj-cs"/>
              </a:rPr>
              <a:t>Air Pollution Chemistr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A1232F0-C629-170C-CD05-0539C1845B3F}"/>
              </a:ext>
            </a:extLst>
          </p:cNvPr>
          <p:cNvSpPr txBox="1"/>
          <p:nvPr/>
        </p:nvSpPr>
        <p:spPr>
          <a:xfrm>
            <a:off x="118726" y="3539635"/>
            <a:ext cx="43161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Do we identify all anthropogenic VOCs sources, and clarify their contribution?</a:t>
            </a:r>
          </a:p>
        </p:txBody>
      </p:sp>
      <p:pic>
        <p:nvPicPr>
          <p:cNvPr id="11" name="Picture 10" descr="Chart, bar chart&#10;&#10;Description automatically generated">
            <a:extLst>
              <a:ext uri="{FF2B5EF4-FFF2-40B4-BE49-F238E27FC236}">
                <a16:creationId xmlns:a16="http://schemas.microsoft.com/office/drawing/2014/main" id="{E2C2E589-61E8-F604-A2C3-63FE30E40B7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86" t="12276"/>
          <a:stretch/>
        </p:blipFill>
        <p:spPr bwMode="auto">
          <a:xfrm>
            <a:off x="390567" y="615576"/>
            <a:ext cx="3825572" cy="290707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9369122-E099-79F1-6C58-858D3AD324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726" y="4434572"/>
            <a:ext cx="4410075" cy="220027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99A9D2DE-F752-6C4E-D1EE-DC2DB6C855C1}"/>
              </a:ext>
            </a:extLst>
          </p:cNvPr>
          <p:cNvSpPr txBox="1"/>
          <p:nvPr/>
        </p:nvSpPr>
        <p:spPr>
          <a:xfrm>
            <a:off x="1823506" y="4306501"/>
            <a:ext cx="2182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</a:rPr>
              <a:t>Science, 2018: say no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60076F3-2E4B-05E5-9193-8E47E19B85F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2851"/>
          <a:stretch/>
        </p:blipFill>
        <p:spPr>
          <a:xfrm>
            <a:off x="4528800" y="732985"/>
            <a:ext cx="7408309" cy="280665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1235F6DF-6D19-E63A-8511-F1C4CBFB111D}"/>
              </a:ext>
            </a:extLst>
          </p:cNvPr>
          <p:cNvSpPr txBox="1"/>
          <p:nvPr/>
        </p:nvSpPr>
        <p:spPr>
          <a:xfrm>
            <a:off x="8813438" y="6436762"/>
            <a:ext cx="264663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/>
              <a:t>Coggon et al., PNAS, 2021</a:t>
            </a:r>
          </a:p>
        </p:txBody>
      </p:sp>
    </p:spTree>
    <p:extLst>
      <p:ext uri="{BB962C8B-B14F-4D97-AF65-F5344CB8AC3E}">
        <p14:creationId xmlns:p14="http://schemas.microsoft.com/office/powerpoint/2010/main" val="292744162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4C4862-D703-5B43-3E79-B2A95C4AEC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39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9342447-B586-A4C7-2EAF-5A3ACD8AAB7C}"/>
              </a:ext>
            </a:extLst>
          </p:cNvPr>
          <p:cNvSpPr/>
          <p:nvPr/>
        </p:nvSpPr>
        <p:spPr>
          <a:xfrm>
            <a:off x="0" y="13371"/>
            <a:ext cx="12192000" cy="585216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kern="1200" dirty="0">
                <a:solidFill>
                  <a:schemeClr val="bg1"/>
                </a:solidFill>
                <a:ea typeface="+mj-ea"/>
                <a:cs typeface="+mj-cs"/>
              </a:rPr>
              <a:t>Research award opportunity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E648A4D-D9C7-2D9C-FCCB-5E75746521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98587"/>
            <a:ext cx="4134971" cy="624604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EFEE2B2-D5F8-84C9-C23C-D4739B7BB7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0547" y="913311"/>
            <a:ext cx="5381625" cy="22098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91FE2E4-6D44-6864-A134-42EAC9FA62E7}"/>
              </a:ext>
            </a:extLst>
          </p:cNvPr>
          <p:cNvSpPr txBox="1"/>
          <p:nvPr/>
        </p:nvSpPr>
        <p:spPr>
          <a:xfrm>
            <a:off x="4495799" y="4174812"/>
            <a:ext cx="610035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science.osti.gov/wdts/scgsr?utm_medium=email&amp;utm_source=govdelivery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168651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3319319" y="754380"/>
            <a:ext cx="5553362" cy="456565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2800" b="1" dirty="0">
                <a:solidFill>
                  <a:srgbClr val="FF0000"/>
                </a:solidFill>
                <a:latin typeface="+mn-lt"/>
              </a:rPr>
              <a:t>Key Gas Phase Chemical Species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idx="1"/>
          </p:nvPr>
        </p:nvSpPr>
        <p:spPr>
          <a:xfrm>
            <a:off x="589280" y="1265809"/>
            <a:ext cx="10764520" cy="5477891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300" b="1" dirty="0">
                <a:solidFill>
                  <a:srgbClr val="FF0000"/>
                </a:solidFill>
              </a:rPr>
              <a:t>Ozone (O</a:t>
            </a:r>
            <a:r>
              <a:rPr lang="en-US" sz="2300" b="1" baseline="-25000" dirty="0">
                <a:solidFill>
                  <a:srgbClr val="FF0000"/>
                </a:solidFill>
              </a:rPr>
              <a:t>3</a:t>
            </a:r>
            <a:r>
              <a:rPr lang="en-US" sz="2300" b="1" dirty="0">
                <a:solidFill>
                  <a:srgbClr val="FF0000"/>
                </a:solidFill>
              </a:rPr>
              <a:t>) </a:t>
            </a:r>
            <a:r>
              <a:rPr lang="en-US" sz="2300" dirty="0"/>
              <a:t>– has roles as </a:t>
            </a:r>
            <a:r>
              <a:rPr lang="en-US" sz="2300" b="1" dirty="0"/>
              <a:t>oxidizer, radical source, </a:t>
            </a:r>
            <a:r>
              <a:rPr lang="en-US" sz="2300" dirty="0"/>
              <a:t>and</a:t>
            </a:r>
            <a:r>
              <a:rPr lang="en-US" sz="2300" b="1" dirty="0"/>
              <a:t> pollutant.</a:t>
            </a:r>
            <a:r>
              <a:rPr lang="en-US" sz="2300" dirty="0"/>
              <a:t> Low levels of O</a:t>
            </a:r>
            <a:r>
              <a:rPr lang="en-US" sz="2300" baseline="-25000" dirty="0"/>
              <a:t>3</a:t>
            </a:r>
            <a:r>
              <a:rPr lang="en-US" sz="2300" dirty="0"/>
              <a:t> (either transported from the stratosphere or produced in-situ) are crucial to the cleansing of the troposphere. High levels of tropospheric O</a:t>
            </a:r>
            <a:r>
              <a:rPr lang="en-US" sz="2300" baseline="-25000" dirty="0"/>
              <a:t>3</a:t>
            </a:r>
            <a:r>
              <a:rPr lang="en-US" sz="2300" dirty="0"/>
              <a:t> are a problem (they can be harmful to humans, animals and plants).  </a:t>
            </a:r>
            <a:r>
              <a:rPr lang="en-US" sz="2300" dirty="0">
                <a:solidFill>
                  <a:srgbClr val="0070C0"/>
                </a:solidFill>
              </a:rPr>
              <a:t>Ozone is (mainly) a secondary </a:t>
            </a:r>
            <a:r>
              <a:rPr lang="en-US" sz="2300" b="1" dirty="0">
                <a:solidFill>
                  <a:srgbClr val="0070C0"/>
                </a:solidFill>
              </a:rPr>
              <a:t>product</a:t>
            </a:r>
            <a:r>
              <a:rPr lang="en-US" sz="2300" dirty="0">
                <a:solidFill>
                  <a:srgbClr val="0070C0"/>
                </a:solidFill>
              </a:rPr>
              <a:t> of oxidation reactions.</a:t>
            </a:r>
            <a:endParaRPr lang="en-US" sz="2300" dirty="0"/>
          </a:p>
          <a:p>
            <a:pPr eaLnBrk="1" hangingPunct="1">
              <a:lnSpc>
                <a:spcPct val="90000"/>
              </a:lnSpc>
            </a:pPr>
            <a:r>
              <a:rPr lang="en-US" sz="2300" b="1" dirty="0">
                <a:solidFill>
                  <a:srgbClr val="FF0000"/>
                </a:solidFill>
              </a:rPr>
              <a:t>Hydroxyl radical (OH) </a:t>
            </a:r>
            <a:r>
              <a:rPr lang="en-US" sz="2300" dirty="0"/>
              <a:t>– is an extremely reactive free radical and the primary </a:t>
            </a:r>
            <a:r>
              <a:rPr lang="en-US" sz="2300" b="1" dirty="0"/>
              <a:t>oxidizer</a:t>
            </a:r>
            <a:r>
              <a:rPr lang="en-US" sz="2300" dirty="0"/>
              <a:t> in the troposphere. Some call it “the key to understanding atmospheric chemistry” and/or “the vacuum cleaner of the atmosphere”. </a:t>
            </a:r>
            <a:r>
              <a:rPr lang="en-US" sz="2300" dirty="0">
                <a:solidFill>
                  <a:srgbClr val="0070C0"/>
                </a:solidFill>
              </a:rPr>
              <a:t>OH is created (and rapidly destroyed) by photochemical reactions.</a:t>
            </a:r>
            <a:endParaRPr lang="en-US" sz="2300" dirty="0"/>
          </a:p>
          <a:p>
            <a:pPr eaLnBrk="1" hangingPunct="1">
              <a:lnSpc>
                <a:spcPct val="90000"/>
              </a:lnSpc>
            </a:pPr>
            <a:r>
              <a:rPr lang="en-US" sz="2300" b="1" dirty="0">
                <a:solidFill>
                  <a:srgbClr val="FF0000"/>
                </a:solidFill>
              </a:rPr>
              <a:t>NO</a:t>
            </a:r>
            <a:r>
              <a:rPr lang="en-US" sz="2300" b="1" baseline="-25000" dirty="0">
                <a:solidFill>
                  <a:srgbClr val="FF0000"/>
                </a:solidFill>
              </a:rPr>
              <a:t>X</a:t>
            </a:r>
            <a:r>
              <a:rPr lang="en-US" sz="2300" b="1" dirty="0">
                <a:solidFill>
                  <a:srgbClr val="FF0000"/>
                </a:solidFill>
              </a:rPr>
              <a:t> = NO + NO</a:t>
            </a:r>
            <a:r>
              <a:rPr lang="en-US" sz="2300" b="1" baseline="-25000" dirty="0">
                <a:solidFill>
                  <a:srgbClr val="FF0000"/>
                </a:solidFill>
              </a:rPr>
              <a:t>2</a:t>
            </a:r>
            <a:r>
              <a:rPr lang="en-US" sz="2300" b="1" dirty="0">
                <a:solidFill>
                  <a:srgbClr val="FF0000"/>
                </a:solidFill>
              </a:rPr>
              <a:t> </a:t>
            </a:r>
            <a:r>
              <a:rPr lang="en-US" sz="2300" dirty="0"/>
              <a:t>– more than any other set of species, NO</a:t>
            </a:r>
            <a:r>
              <a:rPr lang="en-US" sz="2300" baseline="-25000" dirty="0"/>
              <a:t>X</a:t>
            </a:r>
            <a:r>
              <a:rPr lang="en-US" sz="2300" dirty="0"/>
              <a:t> defines the “regime” of the atmosphere (i.e., remote, clean, polluted). The regime has important consequences when we decide how to control the pollution at a given location. </a:t>
            </a:r>
            <a:r>
              <a:rPr lang="en-US" sz="2300" dirty="0">
                <a:solidFill>
                  <a:srgbClr val="0070C0"/>
                </a:solidFill>
              </a:rPr>
              <a:t>NO</a:t>
            </a:r>
            <a:r>
              <a:rPr lang="en-US" sz="2300" baseline="-25000" dirty="0">
                <a:solidFill>
                  <a:srgbClr val="0070C0"/>
                </a:solidFill>
              </a:rPr>
              <a:t>x</a:t>
            </a:r>
            <a:r>
              <a:rPr lang="en-US" sz="2300" dirty="0">
                <a:solidFill>
                  <a:srgbClr val="0070C0"/>
                </a:solidFill>
              </a:rPr>
              <a:t> is a </a:t>
            </a:r>
            <a:r>
              <a:rPr lang="en-US" sz="2300" b="1" dirty="0">
                <a:solidFill>
                  <a:srgbClr val="0070C0"/>
                </a:solidFill>
              </a:rPr>
              <a:t>source gas</a:t>
            </a:r>
            <a:r>
              <a:rPr lang="en-US" sz="2300" dirty="0">
                <a:solidFill>
                  <a:srgbClr val="0070C0"/>
                </a:solidFill>
              </a:rPr>
              <a:t> (pollutant).</a:t>
            </a:r>
            <a:endParaRPr lang="en-US" sz="2300" dirty="0"/>
          </a:p>
          <a:p>
            <a:pPr eaLnBrk="1" hangingPunct="1">
              <a:lnSpc>
                <a:spcPct val="90000"/>
              </a:lnSpc>
            </a:pPr>
            <a:r>
              <a:rPr lang="en-US" sz="2300" b="1" dirty="0">
                <a:solidFill>
                  <a:srgbClr val="FF0000"/>
                </a:solidFill>
              </a:rPr>
              <a:t>VOCs</a:t>
            </a:r>
            <a:r>
              <a:rPr lang="en-US" sz="2300" b="1" dirty="0"/>
              <a:t> </a:t>
            </a:r>
            <a:r>
              <a:rPr lang="en-US" sz="2300" dirty="0"/>
              <a:t>– Volatile Organic Carbon species – a wide array of </a:t>
            </a:r>
            <a:r>
              <a:rPr lang="en-US" sz="2300" b="1" dirty="0"/>
              <a:t>reduced</a:t>
            </a:r>
            <a:r>
              <a:rPr lang="en-US" sz="2300" dirty="0"/>
              <a:t> compounds, emitted from natural sources or as a result of human activity (anthropogenic). </a:t>
            </a:r>
            <a:r>
              <a:rPr lang="en-US" sz="2300" dirty="0">
                <a:solidFill>
                  <a:srgbClr val="0070C0"/>
                </a:solidFill>
              </a:rPr>
              <a:t>VOCs are also source gases (pollutants).</a:t>
            </a:r>
            <a:endParaRPr lang="en-US" sz="2300" dirty="0"/>
          </a:p>
        </p:txBody>
      </p:sp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557213" indent="-2143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857250" indent="-17145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200150" indent="-17145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543050" indent="-17145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6D76344-4639-4E29-B329-A241EC133933}" type="slidenum">
              <a:rPr lang="en-US" smtClean="0"/>
              <a:pPr eaLnBrk="1" hangingPunct="1"/>
              <a:t>4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5E4CE17-0435-728E-11B4-835EFC89C056}"/>
              </a:ext>
            </a:extLst>
          </p:cNvPr>
          <p:cNvSpPr/>
          <p:nvPr/>
        </p:nvSpPr>
        <p:spPr>
          <a:xfrm>
            <a:off x="0" y="0"/>
            <a:ext cx="12192000" cy="585216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Troposphere Introduction</a:t>
            </a:r>
            <a:endParaRPr lang="en-US" sz="3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135345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26640"/>
          </a:xfrm>
        </p:spPr>
        <p:txBody>
          <a:bodyPr/>
          <a:lstStyle/>
          <a:p>
            <a:r>
              <a:rPr lang="en-US" dirty="0"/>
              <a:t>Key Concep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150070"/>
            <a:ext cx="8229600" cy="5373278"/>
          </a:xfrm>
        </p:spPr>
        <p:txBody>
          <a:bodyPr/>
          <a:lstStyle/>
          <a:p>
            <a:r>
              <a:rPr lang="en-US" sz="3200" dirty="0"/>
              <a:t>Photochemical Oxidation</a:t>
            </a:r>
          </a:p>
          <a:p>
            <a:r>
              <a:rPr lang="en-US" sz="3200" dirty="0"/>
              <a:t>Ozone, Ozone Production</a:t>
            </a:r>
          </a:p>
          <a:p>
            <a:r>
              <a:rPr lang="en-US" sz="3200" dirty="0"/>
              <a:t>OH, HO</a:t>
            </a:r>
            <a:r>
              <a:rPr lang="en-US" sz="3200" baseline="-25000" dirty="0"/>
              <a:t>2</a:t>
            </a:r>
            <a:r>
              <a:rPr lang="en-US" sz="3200" dirty="0"/>
              <a:t>, HO</a:t>
            </a:r>
            <a:r>
              <a:rPr lang="en-US" sz="3200" baseline="-25000" dirty="0"/>
              <a:t>x</a:t>
            </a:r>
            <a:r>
              <a:rPr lang="en-US" sz="3200" dirty="0"/>
              <a:t>, oxidizer</a:t>
            </a:r>
          </a:p>
          <a:p>
            <a:r>
              <a:rPr lang="en-US" sz="3200" dirty="0"/>
              <a:t>NO, NO</a:t>
            </a:r>
            <a:r>
              <a:rPr lang="en-US" sz="3200" baseline="-25000" dirty="0"/>
              <a:t>2</a:t>
            </a:r>
            <a:r>
              <a:rPr lang="en-US" sz="3200" dirty="0"/>
              <a:t>, NO</a:t>
            </a:r>
            <a:r>
              <a:rPr lang="en-US" sz="3200" baseline="-25000" dirty="0"/>
              <a:t>x</a:t>
            </a:r>
            <a:r>
              <a:rPr lang="en-US" sz="3200" dirty="0"/>
              <a:t>, chemical regime</a:t>
            </a:r>
          </a:p>
          <a:p>
            <a:r>
              <a:rPr lang="en-US" sz="3200" dirty="0"/>
              <a:t>Photochemical Steady State, NO</a:t>
            </a:r>
            <a:r>
              <a:rPr lang="en-US" sz="3200" baseline="-25000" dirty="0"/>
              <a:t>2</a:t>
            </a:r>
            <a:r>
              <a:rPr lang="en-US" sz="3200" dirty="0"/>
              <a:t>, NO, O</a:t>
            </a:r>
            <a:r>
              <a:rPr lang="en-US" sz="3200" baseline="-25000" dirty="0"/>
              <a:t>3</a:t>
            </a:r>
            <a:r>
              <a:rPr lang="en-US" sz="3200" dirty="0"/>
              <a:t> </a:t>
            </a:r>
          </a:p>
          <a:p>
            <a:r>
              <a:rPr lang="en-US" sz="3200" dirty="0"/>
              <a:t>Emissions, Air Pollution</a:t>
            </a:r>
          </a:p>
          <a:p>
            <a:r>
              <a:rPr lang="en-US" sz="3200" dirty="0"/>
              <a:t>Background Troposphere, CO &amp; CH</a:t>
            </a:r>
            <a:r>
              <a:rPr lang="en-US" sz="3200" baseline="-25000" dirty="0"/>
              <a:t>4</a:t>
            </a:r>
            <a:r>
              <a:rPr lang="en-US" sz="3200" dirty="0"/>
              <a:t>  </a:t>
            </a:r>
          </a:p>
          <a:p>
            <a:r>
              <a:rPr lang="en-US" sz="3200" dirty="0"/>
              <a:t>Polluted Atmosphere, VOCs &amp; NO</a:t>
            </a:r>
            <a:r>
              <a:rPr lang="en-US" sz="3200" baseline="-25000" dirty="0"/>
              <a:t>x</a:t>
            </a:r>
            <a:r>
              <a:rPr lang="en-US" sz="3200" dirty="0"/>
              <a:t> </a:t>
            </a:r>
          </a:p>
          <a:p>
            <a:r>
              <a:rPr lang="en-US" sz="3200" dirty="0"/>
              <a:t>Ozone Isopleth Plo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BD48BF-3493-4259-9F76-0A09A88BE8F1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5048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3380997" y="777617"/>
            <a:ext cx="5095492" cy="675902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sz="2800" b="1" dirty="0">
                <a:solidFill>
                  <a:srgbClr val="FF0000"/>
                </a:solidFill>
                <a:latin typeface="+mn-lt"/>
              </a:rPr>
              <a:t>Sources of Tropospheric O</a:t>
            </a:r>
            <a:r>
              <a:rPr lang="en-US" sz="2800" b="1" baseline="-25000" dirty="0">
                <a:solidFill>
                  <a:srgbClr val="FF0000"/>
                </a:solidFill>
                <a:latin typeface="+mn-lt"/>
              </a:rPr>
              <a:t>3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</p:nvPr>
        </p:nvSpPr>
        <p:spPr>
          <a:xfrm>
            <a:off x="2341880" y="1741932"/>
            <a:ext cx="9011920" cy="4000500"/>
          </a:xfrm>
        </p:spPr>
        <p:txBody>
          <a:bodyPr>
            <a:normAutofit/>
          </a:bodyPr>
          <a:lstStyle/>
          <a:p>
            <a:pPr eaLnBrk="1" hangingPunct="1"/>
            <a:r>
              <a:rPr lang="en-US" u="sng" dirty="0"/>
              <a:t>Transport from the stratosphere                </a:t>
            </a:r>
            <a:r>
              <a:rPr lang="en-US" dirty="0"/>
              <a:t>				~ 1±.2 x 10</a:t>
            </a:r>
            <a:r>
              <a:rPr lang="en-US" baseline="30000" dirty="0"/>
              <a:t>13</a:t>
            </a:r>
            <a:r>
              <a:rPr lang="en-US" dirty="0"/>
              <a:t> moles/year</a:t>
            </a:r>
          </a:p>
          <a:p>
            <a:pPr eaLnBrk="1" hangingPunct="1"/>
            <a:endParaRPr lang="en-US" dirty="0"/>
          </a:p>
          <a:p>
            <a:r>
              <a:rPr lang="en-US" u="sng" dirty="0"/>
              <a:t>Photochemical production                         </a:t>
            </a:r>
            <a:r>
              <a:rPr lang="en-US" dirty="0"/>
              <a:t>				~ 10±2  x 10</a:t>
            </a:r>
            <a:r>
              <a:rPr lang="en-US" baseline="30000" dirty="0"/>
              <a:t>13</a:t>
            </a:r>
            <a:r>
              <a:rPr lang="en-US" dirty="0"/>
              <a:t> moles/year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Rule of thumb is that ~10% (maybe more) of tropospheric ozone is from the stratosphere</a:t>
            </a:r>
          </a:p>
        </p:txBody>
      </p:sp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557213" indent="-2143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857250" indent="-17145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200150" indent="-17145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543050" indent="-17145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79DAD44-2E16-452E-AB67-308EA20E0A6E}" type="slidenum">
              <a:rPr lang="en-US" smtClean="0"/>
              <a:pPr eaLnBrk="1" hangingPunct="1"/>
              <a:t>5</a:t>
            </a:fld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5844A94-C32A-5744-80EE-1215D297A070}"/>
              </a:ext>
            </a:extLst>
          </p:cNvPr>
          <p:cNvSpPr/>
          <p:nvPr/>
        </p:nvSpPr>
        <p:spPr>
          <a:xfrm>
            <a:off x="0" y="0"/>
            <a:ext cx="12192000" cy="585216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Reactive Gases-</a:t>
            </a:r>
            <a:r>
              <a:rPr lang="en-US" sz="36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b="1" dirty="0">
                <a:solidFill>
                  <a:schemeClr val="tx1"/>
                </a:solidFill>
                <a:latin typeface="+mn-lt"/>
              </a:rPr>
              <a:t>Tropospheric </a:t>
            </a:r>
            <a:r>
              <a:rPr lang="en-US" sz="3600" b="1" dirty="0">
                <a:solidFill>
                  <a:schemeClr val="tx1"/>
                </a:solidFill>
              </a:rPr>
              <a:t>Ozone</a:t>
            </a:r>
            <a:endParaRPr lang="en-US" sz="3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80849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3742182" y="742189"/>
            <a:ext cx="4707636" cy="701674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+mn-lt"/>
              </a:rPr>
              <a:t>Photochemical Sources of O</a:t>
            </a:r>
            <a:r>
              <a:rPr lang="en-US" sz="2800" b="1" baseline="-25000" dirty="0">
                <a:solidFill>
                  <a:srgbClr val="FF0000"/>
                </a:solidFill>
                <a:latin typeface="+mn-lt"/>
              </a:rPr>
              <a:t>3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idx="1"/>
          </p:nvPr>
        </p:nvSpPr>
        <p:spPr>
          <a:xfrm>
            <a:off x="1026160" y="1535304"/>
            <a:ext cx="10139680" cy="5120639"/>
          </a:xfrm>
        </p:spPr>
        <p:txBody>
          <a:bodyPr>
            <a:noAutofit/>
          </a:bodyPr>
          <a:lstStyle/>
          <a:p>
            <a:pPr eaLnBrk="1" hangingPunct="1"/>
            <a:r>
              <a:rPr lang="en-US" sz="2600" dirty="0">
                <a:solidFill>
                  <a:srgbClr val="00B050"/>
                </a:solidFill>
              </a:rPr>
              <a:t>The dominant source of odd oxygen (i.e., ozone) in the </a:t>
            </a:r>
            <a:r>
              <a:rPr lang="en-US" sz="2600" b="1" dirty="0"/>
              <a:t>stratosphere</a:t>
            </a:r>
            <a:r>
              <a:rPr lang="en-US" sz="2600" dirty="0">
                <a:solidFill>
                  <a:srgbClr val="00B050"/>
                </a:solidFill>
              </a:rPr>
              <a:t> is</a:t>
            </a:r>
          </a:p>
          <a:p>
            <a:pPr lvl="1" eaLnBrk="1" hangingPunct="1"/>
            <a:r>
              <a:rPr lang="en-US" sz="2600" dirty="0">
                <a:solidFill>
                  <a:srgbClr val="00B050"/>
                </a:solidFill>
              </a:rPr>
              <a:t>O</a:t>
            </a:r>
            <a:r>
              <a:rPr lang="en-US" sz="2600" baseline="-25000" dirty="0">
                <a:solidFill>
                  <a:srgbClr val="00B050"/>
                </a:solidFill>
              </a:rPr>
              <a:t>2</a:t>
            </a:r>
            <a:r>
              <a:rPr lang="en-US" sz="2600" dirty="0">
                <a:solidFill>
                  <a:srgbClr val="00B050"/>
                </a:solidFill>
              </a:rPr>
              <a:t> + h</a:t>
            </a:r>
            <a:r>
              <a:rPr lang="el-GR" sz="2600" dirty="0">
                <a:solidFill>
                  <a:srgbClr val="00B050"/>
                </a:solidFill>
              </a:rPr>
              <a:t>ν</a:t>
            </a:r>
            <a:r>
              <a:rPr lang="en-US" sz="2600" dirty="0">
                <a:solidFill>
                  <a:srgbClr val="00B050"/>
                </a:solidFill>
              </a:rPr>
              <a:t> </a:t>
            </a:r>
            <a:r>
              <a:rPr lang="en-US" sz="2600" dirty="0">
                <a:solidFill>
                  <a:srgbClr val="00B050"/>
                </a:solidFill>
                <a:cs typeface="Arial" charset="0"/>
              </a:rPr>
              <a:t>→ O + O					          			</a:t>
            </a:r>
            <a:r>
              <a:rPr lang="en-US" sz="2600" i="1" dirty="0">
                <a:solidFill>
                  <a:srgbClr val="00B050"/>
                </a:solidFill>
                <a:cs typeface="Arial" charset="0"/>
              </a:rPr>
              <a:t>this source is not important in the troposphere because the photons with enough energy to break the O</a:t>
            </a:r>
            <a:r>
              <a:rPr lang="en-US" sz="2600" i="1" baseline="-25000" dirty="0">
                <a:solidFill>
                  <a:srgbClr val="00B050"/>
                </a:solidFill>
                <a:cs typeface="Arial" charset="0"/>
              </a:rPr>
              <a:t>2</a:t>
            </a:r>
            <a:r>
              <a:rPr lang="en-US" sz="2600" i="1" dirty="0">
                <a:solidFill>
                  <a:srgbClr val="00B050"/>
                </a:solidFill>
                <a:cs typeface="Arial" charset="0"/>
              </a:rPr>
              <a:t> bond are gone before they reach the troposphere, so</a:t>
            </a:r>
          </a:p>
          <a:p>
            <a:pPr lvl="1" eaLnBrk="1" hangingPunct="1"/>
            <a:endParaRPr lang="en-US" sz="2600" i="1" dirty="0">
              <a:solidFill>
                <a:srgbClr val="00B050"/>
              </a:solidFill>
              <a:cs typeface="Arial" charset="0"/>
            </a:endParaRPr>
          </a:p>
          <a:p>
            <a:pPr eaLnBrk="1" hangingPunct="1"/>
            <a:r>
              <a:rPr lang="en-US" sz="2600" u="sng" dirty="0">
                <a:solidFill>
                  <a:srgbClr val="FF0000"/>
                </a:solidFill>
                <a:cs typeface="Arial" charset="0"/>
              </a:rPr>
              <a:t>The dominant photochemical ozone source in the </a:t>
            </a:r>
            <a:r>
              <a:rPr lang="en-US" sz="2600" b="1" u="sng" dirty="0">
                <a:cs typeface="Arial" charset="0"/>
              </a:rPr>
              <a:t>troposphere</a:t>
            </a:r>
            <a:r>
              <a:rPr lang="en-US" sz="2600" u="sng" dirty="0">
                <a:solidFill>
                  <a:srgbClr val="FF0000"/>
                </a:solidFill>
                <a:cs typeface="Arial" charset="0"/>
              </a:rPr>
              <a:t> is</a:t>
            </a:r>
            <a:endParaRPr lang="en-US" sz="2600" dirty="0">
              <a:solidFill>
                <a:srgbClr val="FF0000"/>
              </a:solidFill>
              <a:cs typeface="Arial" charset="0"/>
            </a:endParaRPr>
          </a:p>
          <a:p>
            <a:pPr lvl="1" eaLnBrk="1" hangingPunct="1"/>
            <a:r>
              <a:rPr lang="en-US" sz="2600" dirty="0">
                <a:solidFill>
                  <a:srgbClr val="FF0000"/>
                </a:solidFill>
                <a:cs typeface="Arial" charset="0"/>
              </a:rPr>
              <a:t>NO</a:t>
            </a:r>
            <a:r>
              <a:rPr lang="en-US" sz="2600" baseline="-25000" dirty="0">
                <a:solidFill>
                  <a:srgbClr val="FF0000"/>
                </a:solidFill>
                <a:cs typeface="Arial" charset="0"/>
              </a:rPr>
              <a:t>2</a:t>
            </a:r>
            <a:r>
              <a:rPr lang="en-US" sz="2600" dirty="0">
                <a:solidFill>
                  <a:srgbClr val="FF0000"/>
                </a:solidFill>
                <a:cs typeface="Arial" charset="0"/>
              </a:rPr>
              <a:t> + h</a:t>
            </a:r>
            <a:r>
              <a:rPr lang="el-GR" sz="2600" dirty="0">
                <a:solidFill>
                  <a:srgbClr val="FF0000"/>
                </a:solidFill>
                <a:cs typeface="Arial" charset="0"/>
              </a:rPr>
              <a:t>ν</a:t>
            </a:r>
            <a:r>
              <a:rPr lang="en-US" sz="2600" dirty="0">
                <a:solidFill>
                  <a:srgbClr val="FF0000"/>
                </a:solidFill>
                <a:cs typeface="Arial" charset="0"/>
              </a:rPr>
              <a:t> → NO + O	followed by</a:t>
            </a:r>
          </a:p>
          <a:p>
            <a:pPr lvl="1" eaLnBrk="1" hangingPunct="1"/>
            <a:r>
              <a:rPr lang="en-US" sz="2600" dirty="0">
                <a:solidFill>
                  <a:srgbClr val="FF0000"/>
                </a:solidFill>
                <a:cs typeface="Arial" charset="0"/>
              </a:rPr>
              <a:t>O + O</a:t>
            </a:r>
            <a:r>
              <a:rPr lang="en-US" sz="2600" baseline="-25000" dirty="0">
                <a:solidFill>
                  <a:srgbClr val="FF0000"/>
                </a:solidFill>
                <a:cs typeface="Arial" charset="0"/>
              </a:rPr>
              <a:t>2</a:t>
            </a:r>
            <a:r>
              <a:rPr lang="en-US" sz="2600" dirty="0">
                <a:solidFill>
                  <a:srgbClr val="FF0000"/>
                </a:solidFill>
                <a:cs typeface="Arial" charset="0"/>
              </a:rPr>
              <a:t> + M → O</a:t>
            </a:r>
            <a:r>
              <a:rPr lang="en-US" sz="2600" baseline="-25000" dirty="0">
                <a:solidFill>
                  <a:srgbClr val="FF0000"/>
                </a:solidFill>
                <a:cs typeface="Arial" charset="0"/>
              </a:rPr>
              <a:t>3</a:t>
            </a:r>
            <a:r>
              <a:rPr lang="en-US" sz="2600" dirty="0">
                <a:solidFill>
                  <a:srgbClr val="FF0000"/>
                </a:solidFill>
                <a:cs typeface="Arial" charset="0"/>
              </a:rPr>
              <a:t> + M</a:t>
            </a:r>
          </a:p>
          <a:p>
            <a:pPr lvl="1" eaLnBrk="1" hangingPunct="1"/>
            <a:endParaRPr lang="en-US" sz="2600" dirty="0">
              <a:solidFill>
                <a:srgbClr val="FF0000"/>
              </a:solidFill>
              <a:cs typeface="Arial" charset="0"/>
            </a:endParaRPr>
          </a:p>
          <a:p>
            <a:r>
              <a:rPr lang="en-US" sz="2600" dirty="0">
                <a:cs typeface="Arial" charset="0"/>
              </a:rPr>
              <a:t>So </a:t>
            </a:r>
            <a:r>
              <a:rPr lang="en-US" sz="2600" b="1" dirty="0">
                <a:solidFill>
                  <a:srgbClr val="7030A0"/>
                </a:solidFill>
                <a:cs typeface="Arial" charset="0"/>
              </a:rPr>
              <a:t>NO</a:t>
            </a:r>
            <a:r>
              <a:rPr lang="en-US" sz="2600" b="1" baseline="-25000" dirty="0">
                <a:solidFill>
                  <a:srgbClr val="7030A0"/>
                </a:solidFill>
                <a:cs typeface="Arial" charset="0"/>
              </a:rPr>
              <a:t>2</a:t>
            </a:r>
            <a:r>
              <a:rPr lang="en-US" sz="2600" dirty="0">
                <a:solidFill>
                  <a:srgbClr val="7030A0"/>
                </a:solidFill>
                <a:cs typeface="Arial" charset="0"/>
              </a:rPr>
              <a:t> </a:t>
            </a:r>
            <a:r>
              <a:rPr lang="en-US" sz="2600" dirty="0">
                <a:cs typeface="Arial" charset="0"/>
              </a:rPr>
              <a:t>is the immediate precursor for ozone, so we “watch for sources” of </a:t>
            </a:r>
            <a:r>
              <a:rPr lang="en-US" sz="2600" b="1" dirty="0">
                <a:solidFill>
                  <a:srgbClr val="7030A0"/>
                </a:solidFill>
                <a:cs typeface="Arial" charset="0"/>
              </a:rPr>
              <a:t>NO</a:t>
            </a:r>
            <a:r>
              <a:rPr lang="en-US" sz="2600" b="1" baseline="-25000" dirty="0">
                <a:solidFill>
                  <a:srgbClr val="7030A0"/>
                </a:solidFill>
                <a:cs typeface="Arial" charset="0"/>
              </a:rPr>
              <a:t>2</a:t>
            </a:r>
            <a:r>
              <a:rPr lang="en-US" sz="2600" b="1" dirty="0">
                <a:solidFill>
                  <a:srgbClr val="7030A0"/>
                </a:solidFill>
                <a:cs typeface="Arial" charset="0"/>
              </a:rPr>
              <a:t> </a:t>
            </a:r>
            <a:endParaRPr lang="en-US" sz="2600" b="1" dirty="0">
              <a:solidFill>
                <a:srgbClr val="7030A0"/>
              </a:solidFill>
            </a:endParaRPr>
          </a:p>
        </p:txBody>
      </p:sp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557213" indent="-2143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857250" indent="-17145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200150" indent="-17145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543050" indent="-17145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F8FD55A-16CE-4490-A06E-41BC1E78267E}" type="slidenum">
              <a:rPr lang="en-US" smtClean="0"/>
              <a:pPr eaLnBrk="1" hangingPunct="1"/>
              <a:t>6</a:t>
            </a:fld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1EAE6D7-B39C-FD04-B5C9-0AAFCC885EA6}"/>
              </a:ext>
            </a:extLst>
          </p:cNvPr>
          <p:cNvSpPr/>
          <p:nvPr/>
        </p:nvSpPr>
        <p:spPr>
          <a:xfrm>
            <a:off x="0" y="0"/>
            <a:ext cx="12192000" cy="585216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Reactive Gases-</a:t>
            </a:r>
            <a:r>
              <a:rPr lang="en-US" sz="36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b="1" dirty="0">
                <a:solidFill>
                  <a:schemeClr val="tx1"/>
                </a:solidFill>
                <a:latin typeface="+mn-lt"/>
              </a:rPr>
              <a:t>Tropospheric </a:t>
            </a:r>
            <a:r>
              <a:rPr lang="en-US" sz="3600" b="1" dirty="0">
                <a:solidFill>
                  <a:schemeClr val="tx1"/>
                </a:solidFill>
              </a:rPr>
              <a:t>Ozone</a:t>
            </a:r>
            <a:endParaRPr lang="en-US" sz="3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17820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3695163" y="669859"/>
            <a:ext cx="4931664" cy="685482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+mn-lt"/>
              </a:rPr>
              <a:t>Troposphere vs. Stratosphere</a:t>
            </a:r>
          </a:p>
        </p:txBody>
      </p:sp>
      <p:graphicFrame>
        <p:nvGraphicFramePr>
          <p:cNvPr id="16426" name="Group 42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813282764"/>
              </p:ext>
            </p:extLst>
          </p:nvPr>
        </p:nvGraphicFramePr>
        <p:xfrm>
          <a:off x="2348038" y="1609663"/>
          <a:ext cx="7278442" cy="4854068"/>
        </p:xfrm>
        <a:graphic>
          <a:graphicData uri="http://schemas.openxmlformats.org/drawingml/2006/table">
            <a:tbl>
              <a:tblPr/>
              <a:tblGrid>
                <a:gridCol w="19934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688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161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34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tratosphere    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Ozone necessary for human and other higher life forms)</a:t>
                      </a:r>
                    </a:p>
                  </a:txBody>
                  <a:tcPr marL="68580" marR="68580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opospher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High levels of ozone harmful to humans and ecosystems)</a:t>
                      </a:r>
                    </a:p>
                  </a:txBody>
                  <a:tcPr marL="68580" marR="68580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05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hotolytic Ozone source</a:t>
                      </a:r>
                    </a:p>
                  </a:txBody>
                  <a:tcPr marL="68580" marR="68580"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</a:t>
                      </a:r>
                      <a:r>
                        <a:rPr kumimoji="0" lang="en-US" sz="21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+ h</a:t>
                      </a:r>
                      <a:r>
                        <a:rPr kumimoji="0" lang="el-G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ν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O</a:t>
                      </a:r>
                      <a:r>
                        <a:rPr kumimoji="0" lang="en-US" sz="21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+ h</a:t>
                      </a:r>
                      <a:r>
                        <a:rPr kumimoji="0" lang="el-GR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ν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805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zone mixing ratio</a:t>
                      </a:r>
                    </a:p>
                  </a:txBody>
                  <a:tcPr marL="68580" marR="68580"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-10 ppm or 1000-10,000 ppb</a:t>
                      </a:r>
                    </a:p>
                  </a:txBody>
                  <a:tcPr marL="68580" marR="68580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erage 35 ppb</a:t>
                      </a:r>
                    </a:p>
                  </a:txBody>
                  <a:tcPr marL="68580" marR="68580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805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 atom concentration</a:t>
                      </a:r>
                    </a:p>
                  </a:txBody>
                  <a:tcPr marL="68580" marR="68580"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US" sz="21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0</a:t>
                      </a:r>
                      <a:r>
                        <a:rPr kumimoji="0" lang="en-US" sz="21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molecules cm</a:t>
                      </a:r>
                      <a:r>
                        <a:rPr kumimoji="0" lang="en-US" sz="21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</a:t>
                      </a: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~10</a:t>
                      </a:r>
                      <a:r>
                        <a:rPr kumimoji="0" lang="en-US" sz="21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0</a:t>
                      </a:r>
                      <a:r>
                        <a:rPr kumimoji="0" lang="en-US" sz="21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molecules cm</a:t>
                      </a:r>
                      <a:r>
                        <a:rPr kumimoji="0" lang="en-US" sz="21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</a:t>
                      </a: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781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zone perturbations</a:t>
                      </a:r>
                    </a:p>
                  </a:txBody>
                  <a:tcPr marL="68580" marR="68580"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llutants destroy ozone via catalysis</a:t>
                      </a:r>
                    </a:p>
                  </a:txBody>
                  <a:tcPr marL="68580" marR="68580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llutants lead to ozone formation (as a byproduct of oxidation)</a:t>
                      </a:r>
                    </a:p>
                  </a:txBody>
                  <a:tcPr marL="68580" marR="68580"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557213" indent="-2143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857250" indent="-17145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200150" indent="-17145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543050" indent="-17145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0EC348C-5416-4FB6-84FC-FD02E99FE953}" type="slidenum">
              <a:rPr lang="en-US" smtClean="0"/>
              <a:pPr eaLnBrk="1" hangingPunct="1"/>
              <a:t>7</a:t>
            </a:fld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89DE472-6EC9-E20F-F966-7082251DC124}"/>
              </a:ext>
            </a:extLst>
          </p:cNvPr>
          <p:cNvSpPr/>
          <p:nvPr/>
        </p:nvSpPr>
        <p:spPr>
          <a:xfrm>
            <a:off x="0" y="0"/>
            <a:ext cx="12192000" cy="585216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Reactive Gases-</a:t>
            </a:r>
            <a:r>
              <a:rPr lang="en-US" sz="36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b="1" dirty="0">
                <a:solidFill>
                  <a:schemeClr val="tx1"/>
                </a:solidFill>
                <a:latin typeface="+mn-lt"/>
              </a:rPr>
              <a:t>Tropospheric </a:t>
            </a:r>
            <a:r>
              <a:rPr lang="en-US" sz="3600" b="1" dirty="0">
                <a:solidFill>
                  <a:schemeClr val="tx1"/>
                </a:solidFill>
              </a:rPr>
              <a:t>Ozone</a:t>
            </a:r>
            <a:endParaRPr lang="en-US" sz="3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5603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025652" y="642368"/>
            <a:ext cx="10140696" cy="723011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+mn-lt"/>
              </a:rPr>
              <a:t>Tropospheric Photochemical Steady State or Leighton Relation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idx="1"/>
          </p:nvPr>
        </p:nvSpPr>
        <p:spPr>
          <a:xfrm>
            <a:off x="1300480" y="1524000"/>
            <a:ext cx="9286240" cy="4602480"/>
          </a:xfrm>
        </p:spPr>
        <p:txBody>
          <a:bodyPr/>
          <a:lstStyle/>
          <a:p>
            <a:pPr lvl="1" eaLnBrk="1" hangingPunct="1">
              <a:buFontTx/>
              <a:buNone/>
            </a:pPr>
            <a:r>
              <a:rPr lang="en-US" sz="3200" b="1" dirty="0">
                <a:solidFill>
                  <a:srgbClr val="FF0000"/>
                </a:solidFill>
              </a:rPr>
              <a:t>NO</a:t>
            </a:r>
            <a:r>
              <a:rPr lang="en-US" sz="3200" b="1" baseline="-25000" dirty="0">
                <a:solidFill>
                  <a:srgbClr val="FF0000"/>
                </a:solidFill>
              </a:rPr>
              <a:t>2</a:t>
            </a:r>
            <a:r>
              <a:rPr lang="en-US" sz="3200" dirty="0"/>
              <a:t> + h</a:t>
            </a:r>
            <a:r>
              <a:rPr lang="el-GR" sz="3200" dirty="0"/>
              <a:t>ν</a:t>
            </a:r>
            <a:r>
              <a:rPr lang="en-US" sz="3200" dirty="0"/>
              <a:t> </a:t>
            </a:r>
            <a:r>
              <a:rPr lang="en-US" sz="3200" dirty="0">
                <a:cs typeface="Arial" charset="0"/>
              </a:rPr>
              <a:t>→ NO + O; 		k</a:t>
            </a:r>
            <a:r>
              <a:rPr lang="en-US" sz="3200" baseline="-25000" dirty="0">
                <a:cs typeface="Arial" charset="0"/>
              </a:rPr>
              <a:t>1 </a:t>
            </a:r>
            <a:r>
              <a:rPr lang="en-US" sz="3200" dirty="0">
                <a:cs typeface="Arial" charset="0"/>
              </a:rPr>
              <a:t>(1</a:t>
            </a:r>
            <a:r>
              <a:rPr lang="en-US" sz="3200" baseline="30000" dirty="0">
                <a:cs typeface="Arial" charset="0"/>
              </a:rPr>
              <a:t>st</a:t>
            </a:r>
            <a:r>
              <a:rPr lang="en-US" sz="3200" dirty="0">
                <a:cs typeface="Arial" charset="0"/>
              </a:rPr>
              <a:t> order)</a:t>
            </a:r>
          </a:p>
          <a:p>
            <a:pPr lvl="1" eaLnBrk="1" hangingPunct="1">
              <a:buFontTx/>
              <a:buNone/>
            </a:pPr>
            <a:r>
              <a:rPr lang="en-US" sz="3200" dirty="0">
                <a:cs typeface="Arial" charset="0"/>
              </a:rPr>
              <a:t>O + O</a:t>
            </a:r>
            <a:r>
              <a:rPr lang="en-US" sz="3200" baseline="-25000" dirty="0">
                <a:cs typeface="Arial" charset="0"/>
              </a:rPr>
              <a:t>2</a:t>
            </a:r>
            <a:r>
              <a:rPr lang="en-US" sz="3200" dirty="0">
                <a:cs typeface="Arial" charset="0"/>
              </a:rPr>
              <a:t> + M → O</a:t>
            </a:r>
            <a:r>
              <a:rPr lang="en-US" sz="3200" baseline="-25000" dirty="0">
                <a:cs typeface="Arial" charset="0"/>
              </a:rPr>
              <a:t>3</a:t>
            </a:r>
            <a:r>
              <a:rPr lang="en-US" sz="3200" dirty="0">
                <a:cs typeface="Arial" charset="0"/>
              </a:rPr>
              <a:t> + M; 		k</a:t>
            </a:r>
            <a:r>
              <a:rPr lang="en-US" sz="3200" baseline="-25000" dirty="0">
                <a:cs typeface="Arial" charset="0"/>
              </a:rPr>
              <a:t>2</a:t>
            </a:r>
            <a:r>
              <a:rPr lang="en-US" sz="3200" dirty="0">
                <a:cs typeface="Arial" charset="0"/>
              </a:rPr>
              <a:t> (3</a:t>
            </a:r>
            <a:r>
              <a:rPr lang="en-US" sz="3200" baseline="30000" dirty="0">
                <a:cs typeface="Arial" charset="0"/>
              </a:rPr>
              <a:t>rd</a:t>
            </a:r>
            <a:r>
              <a:rPr lang="en-US" sz="3200" dirty="0">
                <a:cs typeface="Arial" charset="0"/>
              </a:rPr>
              <a:t> order)</a:t>
            </a:r>
          </a:p>
          <a:p>
            <a:pPr lvl="1" eaLnBrk="1" hangingPunct="1">
              <a:buFontTx/>
              <a:buNone/>
            </a:pPr>
            <a:r>
              <a:rPr lang="en-US" sz="3200" dirty="0">
                <a:cs typeface="Arial" charset="0"/>
              </a:rPr>
              <a:t>NO + O</a:t>
            </a:r>
            <a:r>
              <a:rPr lang="en-US" sz="3200" baseline="-25000" dirty="0">
                <a:cs typeface="Arial" charset="0"/>
              </a:rPr>
              <a:t>3</a:t>
            </a:r>
            <a:r>
              <a:rPr lang="en-US" sz="3200" dirty="0">
                <a:cs typeface="Arial" charset="0"/>
              </a:rPr>
              <a:t> → </a:t>
            </a:r>
            <a:r>
              <a:rPr lang="en-US" sz="3200" b="1" dirty="0">
                <a:solidFill>
                  <a:srgbClr val="FF0000"/>
                </a:solidFill>
                <a:cs typeface="Arial" charset="0"/>
              </a:rPr>
              <a:t>NO</a:t>
            </a:r>
            <a:r>
              <a:rPr lang="en-US" sz="3200" b="1" baseline="-25000" dirty="0">
                <a:solidFill>
                  <a:srgbClr val="FF0000"/>
                </a:solidFill>
                <a:cs typeface="Arial" charset="0"/>
              </a:rPr>
              <a:t>2</a:t>
            </a:r>
            <a:r>
              <a:rPr lang="en-US" sz="3200" dirty="0">
                <a:cs typeface="Arial" charset="0"/>
              </a:rPr>
              <a:t> + O</a:t>
            </a:r>
            <a:r>
              <a:rPr lang="en-US" sz="3200" baseline="-25000" dirty="0">
                <a:cs typeface="Arial" charset="0"/>
              </a:rPr>
              <a:t>2</a:t>
            </a:r>
            <a:r>
              <a:rPr lang="en-US" sz="3200" dirty="0">
                <a:cs typeface="Arial" charset="0"/>
              </a:rPr>
              <a:t>; 		k</a:t>
            </a:r>
            <a:r>
              <a:rPr lang="en-US" sz="3200" baseline="-25000" dirty="0">
                <a:cs typeface="Arial" charset="0"/>
              </a:rPr>
              <a:t>3</a:t>
            </a:r>
            <a:r>
              <a:rPr lang="en-US" sz="3200" dirty="0">
                <a:cs typeface="Arial" charset="0"/>
              </a:rPr>
              <a:t> (2</a:t>
            </a:r>
            <a:r>
              <a:rPr lang="en-US" sz="3200" baseline="30000" dirty="0">
                <a:cs typeface="Arial" charset="0"/>
              </a:rPr>
              <a:t>nd</a:t>
            </a:r>
            <a:r>
              <a:rPr lang="en-US" sz="3200" dirty="0">
                <a:cs typeface="Arial" charset="0"/>
              </a:rPr>
              <a:t> order) </a:t>
            </a:r>
          </a:p>
          <a:p>
            <a:pPr lvl="1" eaLnBrk="1" hangingPunct="1">
              <a:buFontTx/>
              <a:buNone/>
            </a:pPr>
            <a:endParaRPr lang="en-US" dirty="0">
              <a:cs typeface="Arial" charset="0"/>
            </a:endParaRPr>
          </a:p>
          <a:p>
            <a:pPr lvl="1" eaLnBrk="1" hangingPunct="1">
              <a:buFontTx/>
              <a:buNone/>
            </a:pPr>
            <a:endParaRPr lang="en-US" dirty="0">
              <a:cs typeface="Arial" charset="0"/>
            </a:endParaRPr>
          </a:p>
          <a:p>
            <a:pPr lvl="1" eaLnBrk="1" hangingPunct="1">
              <a:buFontTx/>
              <a:buNone/>
            </a:pPr>
            <a:endParaRPr lang="en-US" dirty="0">
              <a:cs typeface="Arial" charset="0"/>
            </a:endParaRPr>
          </a:p>
          <a:p>
            <a:pPr lvl="1" eaLnBrk="1" hangingPunct="1">
              <a:buFontTx/>
              <a:buNone/>
            </a:pPr>
            <a:endParaRPr lang="en-US" baseline="30000" dirty="0">
              <a:cs typeface="Arial" charset="0"/>
            </a:endParaRPr>
          </a:p>
          <a:p>
            <a:pPr lvl="1" eaLnBrk="1" hangingPunct="1">
              <a:buFontTx/>
              <a:buNone/>
            </a:pPr>
            <a:endParaRPr lang="en-US" dirty="0">
              <a:solidFill>
                <a:srgbClr val="0070C0"/>
              </a:solidFill>
              <a:cs typeface="Arial" charset="0"/>
            </a:endParaRPr>
          </a:p>
          <a:p>
            <a:pPr lvl="1" eaLnBrk="1" hangingPunct="1">
              <a:buFontTx/>
              <a:buNone/>
            </a:pPr>
            <a:r>
              <a:rPr lang="en-US" dirty="0">
                <a:solidFill>
                  <a:srgbClr val="0070C0"/>
                </a:solidFill>
                <a:cs typeface="Arial" charset="0"/>
              </a:rPr>
              <a:t>(If NO reacts with other species – and it does, this relation is not strictly correct - but it is a very good starting point.)</a:t>
            </a:r>
            <a:endParaRPr lang="en-US" baseline="-25000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10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557213" indent="-2143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857250" indent="-17145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200150" indent="-17145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543050" indent="-17145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ADDE52F-5255-468F-B1E5-CD2C34732168}" type="slidenum">
              <a:rPr lang="en-US" smtClean="0"/>
              <a:pPr eaLnBrk="1" hangingPunct="1"/>
              <a:t>8</a:t>
            </a:fld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00FFF86-0986-45B1-B5B9-51AC059742EE}"/>
              </a:ext>
            </a:extLst>
          </p:cNvPr>
          <p:cNvGrpSpPr/>
          <p:nvPr/>
        </p:nvGrpSpPr>
        <p:grpSpPr>
          <a:xfrm>
            <a:off x="1977390" y="3212975"/>
            <a:ext cx="3143250" cy="1200150"/>
            <a:chOff x="3409950" y="3429000"/>
            <a:chExt cx="3143250" cy="1200150"/>
          </a:xfrm>
        </p:grpSpPr>
        <p:graphicFrame>
          <p:nvGraphicFramePr>
            <p:cNvPr id="102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9434204"/>
                </p:ext>
              </p:extLst>
            </p:nvPr>
          </p:nvGraphicFramePr>
          <p:xfrm>
            <a:off x="3467100" y="3486152"/>
            <a:ext cx="3028950" cy="1083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06360" imgH="431640" progId="Equation.3">
                    <p:embed/>
                  </p:oleObj>
                </mc:Choice>
                <mc:Fallback>
                  <p:oleObj name="Equation" r:id="rId2" imgW="1206360" imgH="431640" progId="Equation.3">
                    <p:embed/>
                    <p:pic>
                      <p:nvPicPr>
                        <p:cNvPr id="102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7100" y="3486152"/>
                          <a:ext cx="3028950" cy="1083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0" name="Rectangle 5"/>
            <p:cNvSpPr>
              <a:spLocks noChangeArrowheads="1"/>
            </p:cNvSpPr>
            <p:nvPr/>
          </p:nvSpPr>
          <p:spPr bwMode="auto">
            <a:xfrm>
              <a:off x="3409950" y="3429000"/>
              <a:ext cx="3143250" cy="12001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00E9D342-28A2-1F09-DC22-774821516E5D}"/>
              </a:ext>
            </a:extLst>
          </p:cNvPr>
          <p:cNvSpPr/>
          <p:nvPr/>
        </p:nvSpPr>
        <p:spPr>
          <a:xfrm>
            <a:off x="0" y="0"/>
            <a:ext cx="12192000" cy="585216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Reactive Gases-</a:t>
            </a:r>
            <a:r>
              <a:rPr lang="en-US" sz="3600" b="1" dirty="0">
                <a:solidFill>
                  <a:schemeClr val="tx1"/>
                </a:solidFill>
                <a:latin typeface="+mn-lt"/>
              </a:rPr>
              <a:t>Tropospheric </a:t>
            </a:r>
            <a:r>
              <a:rPr lang="en-US" sz="3600" b="1" dirty="0">
                <a:solidFill>
                  <a:schemeClr val="tx1"/>
                </a:solidFill>
              </a:rPr>
              <a:t>Ozone</a:t>
            </a:r>
            <a:endParaRPr lang="en-US" sz="3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97474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9096" y="900843"/>
            <a:ext cx="9686544" cy="585216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+mn-lt"/>
              </a:rPr>
              <a:t>Emissions for Reactive Gases (and precursors of reactive gase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9096" y="1689385"/>
            <a:ext cx="10515600" cy="4351338"/>
          </a:xfrm>
        </p:spPr>
        <p:txBody>
          <a:bodyPr/>
          <a:lstStyle/>
          <a:p>
            <a:r>
              <a:rPr lang="en-US" dirty="0"/>
              <a:t>Occur almost entirely at the surface</a:t>
            </a:r>
          </a:p>
          <a:p>
            <a:r>
              <a:rPr lang="en-US" dirty="0"/>
              <a:t>Some </a:t>
            </a:r>
            <a:r>
              <a:rPr lang="en-US" b="1" dirty="0"/>
              <a:t>natural sources</a:t>
            </a:r>
            <a:r>
              <a:rPr lang="en-US" dirty="0"/>
              <a:t>, including geologic, biogenic, “natural” forest fires</a:t>
            </a:r>
          </a:p>
          <a:p>
            <a:r>
              <a:rPr lang="en-US" dirty="0"/>
              <a:t>Human caused or </a:t>
            </a:r>
            <a:r>
              <a:rPr lang="en-US" b="1" dirty="0"/>
              <a:t>anthropogenic sources</a:t>
            </a:r>
            <a:r>
              <a:rPr lang="en-US" dirty="0"/>
              <a:t>, including combustion, transportation, industrial, oil &amp; gas mining, etc. These emissions are “air pollution”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378DE0-3559-4733-AA4B-6B447E07E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094D8-CA5D-43B9-8028-81F7D10FD55E}" type="slidenum">
              <a:rPr lang="en-US" smtClean="0"/>
              <a:t>9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85755C3-EA98-C402-C262-FE1ADD12AB38}"/>
              </a:ext>
            </a:extLst>
          </p:cNvPr>
          <p:cNvSpPr/>
          <p:nvPr/>
        </p:nvSpPr>
        <p:spPr>
          <a:xfrm>
            <a:off x="0" y="0"/>
            <a:ext cx="12192000" cy="585216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  <a:latin typeface="+mn-lt"/>
              </a:rPr>
              <a:t>Reactive Gases Emission</a:t>
            </a:r>
            <a:endParaRPr lang="en-US" sz="3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557762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045</TotalTime>
  <Words>2763</Words>
  <Application>Microsoft Office PowerPoint</Application>
  <PresentationFormat>Widescreen</PresentationFormat>
  <Paragraphs>327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7" baseType="lpstr">
      <vt:lpstr>Arial</vt:lpstr>
      <vt:lpstr>Calibri</vt:lpstr>
      <vt:lpstr>Calibri Light</vt:lpstr>
      <vt:lpstr>Helvetica</vt:lpstr>
      <vt:lpstr>Default Design</vt:lpstr>
      <vt:lpstr>Office Theme</vt:lpstr>
      <vt:lpstr>Equation</vt:lpstr>
      <vt:lpstr>Atmospheric Chemistry: Gas Phase Chemistry of the Troposphere</vt:lpstr>
      <vt:lpstr>PowerPoint Presentation</vt:lpstr>
      <vt:lpstr>Primary and Secondary Pollutants</vt:lpstr>
      <vt:lpstr>Key Gas Phase Chemical Species</vt:lpstr>
      <vt:lpstr>Sources of Tropospheric O3 </vt:lpstr>
      <vt:lpstr>Photochemical Sources of O3 </vt:lpstr>
      <vt:lpstr>Troposphere vs. Stratosphere</vt:lpstr>
      <vt:lpstr>Tropospheric Photochemical Steady State or Leighton Relation</vt:lpstr>
      <vt:lpstr>Emissions for Reactive Gases (and precursors of reactive gases)</vt:lpstr>
      <vt:lpstr>What happens to these emissions?</vt:lpstr>
      <vt:lpstr>Regimes (or States) of Atmospheric Chemistry are determined by the magnitude of reactive gas emissions.</vt:lpstr>
      <vt:lpstr>PowerPoint Presentation</vt:lpstr>
      <vt:lpstr>PowerPoint Presentation</vt:lpstr>
      <vt:lpstr>CO Oxidation Mechanism</vt:lpstr>
      <vt:lpstr>Very Low NOx - Background Troposphere</vt:lpstr>
      <vt:lpstr>PowerPoint Presentation</vt:lpstr>
      <vt:lpstr>Basic Concept Recap</vt:lpstr>
      <vt:lpstr>PowerPoint Presentation</vt:lpstr>
      <vt:lpstr>PowerPoint Presentation</vt:lpstr>
      <vt:lpstr>PowerPoint Presentation</vt:lpstr>
      <vt:lpstr>Methane Oxidation – Extreme Case #1</vt:lpstr>
      <vt:lpstr>PowerPoint Presentation</vt:lpstr>
      <vt:lpstr>PowerPoint Presentation</vt:lpstr>
      <vt:lpstr>Polluted Atmosphere Photochemical Oxidation</vt:lpstr>
      <vt:lpstr>VOCs and NOx</vt:lpstr>
      <vt:lpstr>Source for the anthropogenic VOCs and NOx</vt:lpstr>
      <vt:lpstr> Biogenic VOCs species</vt:lpstr>
      <vt:lpstr>General Chemical Mechanism</vt:lpstr>
      <vt:lpstr>General Chemical Mechanism (cont)</vt:lpstr>
      <vt:lpstr>Ozone Production</vt:lpstr>
      <vt:lpstr>Ozone Production (cont)</vt:lpstr>
      <vt:lpstr>PowerPoint Presentation</vt:lpstr>
      <vt:lpstr>If we do not have accurate measurement for VOC concentrations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ey Concep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mospheric Chemistry: Gas Phase Chemistry of the Troposphere</dc:title>
  <dc:creator>James Schwab</dc:creator>
  <cp:lastModifiedBy>Zhang, Jie</cp:lastModifiedBy>
  <cp:revision>198</cp:revision>
  <dcterms:created xsi:type="dcterms:W3CDTF">2017-02-17T21:35:40Z</dcterms:created>
  <dcterms:modified xsi:type="dcterms:W3CDTF">2023-02-15T19:28:02Z</dcterms:modified>
</cp:coreProperties>
</file>